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3C3281" w14:textId="77777777" w:rsidR="0074088B" w:rsidRPr="007836DE" w:rsidRDefault="0074088B" w:rsidP="0074088B">
      <w:pPr>
        <w:pStyle w:val="Title"/>
        <w:spacing w:before="60" w:after="60"/>
        <w:jc w:val="left"/>
        <w:rPr>
          <w:rFonts w:asciiTheme="majorHAnsi" w:hAnsiTheme="majorHAnsi"/>
          <w:bCs/>
          <w:color w:val="FF0000"/>
          <w:sz w:val="40"/>
          <w:szCs w:val="40"/>
        </w:rPr>
      </w:pPr>
      <w:r w:rsidRPr="007836DE">
        <w:rPr>
          <w:rFonts w:asciiTheme="majorHAnsi" w:hAnsiTheme="majorHAnsi"/>
          <w:bCs/>
          <w:color w:val="FF0000"/>
          <w:sz w:val="40"/>
          <w:szCs w:val="40"/>
        </w:rPr>
        <w:t>SOLUTIONS MANUAL</w:t>
      </w:r>
    </w:p>
    <w:p w14:paraId="1D6A50FD" w14:textId="77777777" w:rsidR="0074088B" w:rsidRPr="00127FB4" w:rsidRDefault="0074088B" w:rsidP="0074088B">
      <w:pPr>
        <w:pStyle w:val="Title"/>
        <w:spacing w:before="60" w:after="60"/>
        <w:jc w:val="left"/>
        <w:rPr>
          <w:rFonts w:asciiTheme="majorHAnsi" w:hAnsiTheme="majorHAnsi"/>
          <w:b w:val="0"/>
          <w:sz w:val="32"/>
          <w:szCs w:val="32"/>
        </w:rPr>
      </w:pPr>
      <w:r w:rsidRPr="00127FB4">
        <w:rPr>
          <w:rFonts w:asciiTheme="majorHAnsi" w:hAnsiTheme="majorHAnsi"/>
          <w:b w:val="0"/>
          <w:sz w:val="32"/>
          <w:szCs w:val="32"/>
        </w:rPr>
        <w:t xml:space="preserve">Fundamentals of Thermal Fluid Sciences </w:t>
      </w:r>
    </w:p>
    <w:p w14:paraId="12B1B063" w14:textId="77777777" w:rsidR="0074088B" w:rsidRPr="00127FB4" w:rsidRDefault="0074088B" w:rsidP="0074088B">
      <w:pPr>
        <w:pStyle w:val="Title"/>
        <w:spacing w:before="60" w:after="60"/>
        <w:jc w:val="left"/>
        <w:rPr>
          <w:rFonts w:asciiTheme="majorHAnsi" w:hAnsiTheme="majorHAnsi"/>
          <w:b w:val="0"/>
          <w:bCs/>
          <w:sz w:val="32"/>
          <w:szCs w:val="32"/>
        </w:rPr>
      </w:pPr>
      <w:r w:rsidRPr="00127FB4">
        <w:rPr>
          <w:rFonts w:asciiTheme="majorHAnsi" w:hAnsiTheme="majorHAnsi"/>
          <w:b w:val="0"/>
          <w:sz w:val="32"/>
          <w:szCs w:val="32"/>
        </w:rPr>
        <w:t>6th Edition</w:t>
      </w:r>
    </w:p>
    <w:p w14:paraId="45C87B77" w14:textId="77777777" w:rsidR="0074088B" w:rsidRPr="00127FB4" w:rsidRDefault="0074088B" w:rsidP="0074088B">
      <w:pPr>
        <w:pStyle w:val="Title"/>
        <w:spacing w:before="60" w:after="60"/>
        <w:jc w:val="left"/>
        <w:rPr>
          <w:rFonts w:asciiTheme="majorHAnsi" w:hAnsiTheme="majorHAnsi"/>
          <w:b w:val="0"/>
          <w:sz w:val="32"/>
          <w:szCs w:val="32"/>
        </w:rPr>
      </w:pPr>
      <w:proofErr w:type="spellStart"/>
      <w:r w:rsidRPr="00127FB4">
        <w:rPr>
          <w:rFonts w:asciiTheme="majorHAnsi" w:hAnsiTheme="majorHAnsi"/>
          <w:b w:val="0"/>
          <w:sz w:val="32"/>
          <w:szCs w:val="32"/>
        </w:rPr>
        <w:t>Yunus</w:t>
      </w:r>
      <w:proofErr w:type="spellEnd"/>
      <w:r w:rsidRPr="00127FB4">
        <w:rPr>
          <w:rFonts w:asciiTheme="majorHAnsi" w:hAnsiTheme="majorHAnsi"/>
          <w:b w:val="0"/>
          <w:sz w:val="32"/>
          <w:szCs w:val="32"/>
        </w:rPr>
        <w:t xml:space="preserve"> A. </w:t>
      </w:r>
      <w:proofErr w:type="spellStart"/>
      <w:r w:rsidRPr="00127FB4">
        <w:rPr>
          <w:rFonts w:asciiTheme="majorHAnsi" w:hAnsiTheme="majorHAnsi"/>
          <w:b w:val="0"/>
          <w:sz w:val="32"/>
          <w:szCs w:val="32"/>
        </w:rPr>
        <w:t>Çengel</w:t>
      </w:r>
      <w:proofErr w:type="spellEnd"/>
      <w:r w:rsidRPr="00127FB4">
        <w:rPr>
          <w:rFonts w:asciiTheme="majorHAnsi" w:hAnsiTheme="majorHAnsi"/>
          <w:b w:val="0"/>
          <w:sz w:val="32"/>
          <w:szCs w:val="32"/>
        </w:rPr>
        <w:t xml:space="preserve">, John M. </w:t>
      </w:r>
      <w:proofErr w:type="spellStart"/>
      <w:r w:rsidRPr="00127FB4">
        <w:rPr>
          <w:rFonts w:asciiTheme="majorHAnsi" w:hAnsiTheme="majorHAnsi"/>
          <w:b w:val="0"/>
          <w:sz w:val="32"/>
          <w:szCs w:val="32"/>
        </w:rPr>
        <w:t>Cimbala</w:t>
      </w:r>
      <w:proofErr w:type="spellEnd"/>
      <w:r w:rsidRPr="00127FB4">
        <w:rPr>
          <w:rFonts w:asciiTheme="majorHAnsi" w:hAnsiTheme="majorHAnsi"/>
          <w:b w:val="0"/>
          <w:sz w:val="32"/>
          <w:szCs w:val="32"/>
        </w:rPr>
        <w:t xml:space="preserve">, Afshin J. </w:t>
      </w:r>
      <w:proofErr w:type="spellStart"/>
      <w:r w:rsidRPr="00127FB4">
        <w:rPr>
          <w:rFonts w:asciiTheme="majorHAnsi" w:hAnsiTheme="majorHAnsi"/>
          <w:b w:val="0"/>
          <w:sz w:val="32"/>
          <w:szCs w:val="32"/>
        </w:rPr>
        <w:t>Ghajar</w:t>
      </w:r>
      <w:proofErr w:type="spellEnd"/>
    </w:p>
    <w:p w14:paraId="3735523B" w14:textId="77777777" w:rsidR="0074088B" w:rsidRPr="00127FB4" w:rsidRDefault="0074088B" w:rsidP="0074088B">
      <w:pPr>
        <w:spacing w:before="60" w:after="60"/>
        <w:rPr>
          <w:rFonts w:asciiTheme="majorHAnsi" w:hAnsiTheme="majorHAnsi"/>
          <w:sz w:val="32"/>
          <w:szCs w:val="32"/>
        </w:rPr>
      </w:pPr>
      <w:r w:rsidRPr="00127FB4">
        <w:rPr>
          <w:rFonts w:asciiTheme="majorHAnsi" w:hAnsiTheme="majorHAnsi"/>
          <w:sz w:val="32"/>
          <w:szCs w:val="32"/>
        </w:rPr>
        <w:t>McGraw-Hill, 202</w:t>
      </w:r>
      <w:r>
        <w:rPr>
          <w:rFonts w:asciiTheme="majorHAnsi" w:hAnsiTheme="majorHAnsi"/>
          <w:sz w:val="32"/>
          <w:szCs w:val="32"/>
        </w:rPr>
        <w:t>2</w:t>
      </w:r>
    </w:p>
    <w:p w14:paraId="13A07EA6" w14:textId="77777777" w:rsidR="0074088B" w:rsidRPr="00127FB4" w:rsidRDefault="0074088B" w:rsidP="0074088B">
      <w:pPr>
        <w:spacing w:before="60" w:after="60"/>
        <w:rPr>
          <w:rFonts w:asciiTheme="majorHAnsi" w:hAnsiTheme="majorHAnsi"/>
          <w:sz w:val="28"/>
          <w:szCs w:val="28"/>
        </w:rPr>
      </w:pPr>
      <w:r w:rsidRPr="00127FB4">
        <w:rPr>
          <w:rFonts w:asciiTheme="majorHAnsi" w:hAnsiTheme="majorHAnsi"/>
          <w:noProof/>
          <w:szCs w:val="28"/>
        </w:rPr>
        <w:drawing>
          <wp:inline distT="0" distB="0" distL="0" distR="0" wp14:anchorId="1286FBE2" wp14:editId="5F79C4C6">
            <wp:extent cx="974090" cy="977265"/>
            <wp:effectExtent l="0" t="0" r="0" b="0"/>
            <wp:docPr id="20" name="Resim 571" descr="McGraw-Hill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McGraw-Hill Educa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4090" cy="977265"/>
                    </a:xfrm>
                    <a:prstGeom prst="rect">
                      <a:avLst/>
                    </a:prstGeom>
                    <a:noFill/>
                    <a:ln w="9525">
                      <a:noFill/>
                      <a:miter lim="800000"/>
                      <a:headEnd/>
                      <a:tailEnd/>
                    </a:ln>
                  </pic:spPr>
                </pic:pic>
              </a:graphicData>
            </a:graphic>
          </wp:inline>
        </w:drawing>
      </w:r>
    </w:p>
    <w:p w14:paraId="0F275849" w14:textId="77777777" w:rsidR="0074088B" w:rsidRPr="00E90FFD" w:rsidRDefault="0074088B" w:rsidP="0074088B">
      <w:pPr>
        <w:spacing w:before="60" w:after="60"/>
        <w:rPr>
          <w:rFonts w:asciiTheme="majorHAnsi" w:hAnsiTheme="majorHAnsi"/>
          <w:sz w:val="34"/>
          <w:szCs w:val="34"/>
        </w:rPr>
      </w:pPr>
    </w:p>
    <w:p w14:paraId="7FC22441" w14:textId="77777777" w:rsidR="00E90FFD" w:rsidRDefault="00E90FFD" w:rsidP="00E90FFD">
      <w:pPr>
        <w:pStyle w:val="Header"/>
        <w:rPr>
          <w:sz w:val="26"/>
          <w:szCs w:val="26"/>
        </w:rPr>
      </w:pPr>
      <w:r w:rsidRPr="00E90FFD">
        <w:rPr>
          <w:color w:val="FF0000"/>
          <w:sz w:val="26"/>
          <w:szCs w:val="26"/>
        </w:rPr>
        <w:t>Contact me in order to access the whole complete document</w:t>
      </w:r>
      <w:r w:rsidRPr="00E90FFD">
        <w:rPr>
          <w:sz w:val="26"/>
          <w:szCs w:val="26"/>
        </w:rPr>
        <w:t>.</w:t>
      </w:r>
    </w:p>
    <w:p w14:paraId="70FC2B1D" w14:textId="204E87F2" w:rsidR="00E90FFD" w:rsidRPr="00E90FFD" w:rsidRDefault="00E90FFD" w:rsidP="00E90FFD">
      <w:pPr>
        <w:pStyle w:val="Header"/>
        <w:rPr>
          <w:sz w:val="26"/>
          <w:szCs w:val="26"/>
          <w:highlight w:val="yellow"/>
        </w:rPr>
      </w:pPr>
      <w:r w:rsidRPr="00E90FFD">
        <w:rPr>
          <w:sz w:val="26"/>
          <w:szCs w:val="26"/>
          <w:highlight w:val="yellow"/>
        </w:rPr>
        <w:t>Email: solution9159@gmail.com //</w:t>
      </w:r>
    </w:p>
    <w:p w14:paraId="6204C2F1" w14:textId="53EECC75" w:rsidR="00E90FFD" w:rsidRPr="00E90FFD" w:rsidRDefault="00E90FFD" w:rsidP="00E90FFD">
      <w:pPr>
        <w:pStyle w:val="Header"/>
        <w:rPr>
          <w:color w:val="00B050"/>
          <w:sz w:val="26"/>
          <w:szCs w:val="26"/>
        </w:rPr>
      </w:pPr>
      <w:r w:rsidRPr="00E90FFD">
        <w:rPr>
          <w:color w:val="00B050"/>
          <w:sz w:val="26"/>
          <w:szCs w:val="26"/>
        </w:rPr>
        <w:t xml:space="preserve">WhatsApp: </w:t>
      </w:r>
      <w:hyperlink r:id="rId9" w:history="1">
        <w:r w:rsidRPr="00E90FFD">
          <w:rPr>
            <w:rStyle w:val="Hyperlink"/>
            <w:color w:val="00B050"/>
            <w:sz w:val="26"/>
            <w:szCs w:val="26"/>
          </w:rPr>
          <w:t>https://wa.me/message/2H3BV2L5TTSUF1</w:t>
        </w:r>
      </w:hyperlink>
    </w:p>
    <w:p w14:paraId="0FBA6D18" w14:textId="51DB381E" w:rsidR="0074088B" w:rsidRPr="00E90FFD" w:rsidRDefault="00E90FFD" w:rsidP="00E90FFD">
      <w:pPr>
        <w:pStyle w:val="Header"/>
        <w:rPr>
          <w:rFonts w:asciiTheme="majorHAnsi" w:hAnsiTheme="majorHAnsi"/>
          <w:sz w:val="34"/>
          <w:szCs w:val="34"/>
        </w:rPr>
      </w:pPr>
      <w:r w:rsidRPr="00E90FFD">
        <w:rPr>
          <w:color w:val="00B0F0"/>
          <w:sz w:val="26"/>
          <w:szCs w:val="26"/>
        </w:rPr>
        <w:t>Telegram: https://t.me/solutionmanual</w:t>
      </w:r>
    </w:p>
    <w:p w14:paraId="7DF7F886" w14:textId="77777777" w:rsidR="0074088B" w:rsidRPr="00127FB4" w:rsidRDefault="0074088B" w:rsidP="0074088B">
      <w:pPr>
        <w:spacing w:before="60" w:after="60"/>
        <w:rPr>
          <w:rFonts w:asciiTheme="majorHAnsi" w:hAnsiTheme="majorHAnsi"/>
          <w:sz w:val="28"/>
          <w:szCs w:val="28"/>
        </w:rPr>
      </w:pPr>
    </w:p>
    <w:p w14:paraId="2D061F79" w14:textId="77777777" w:rsidR="0074088B" w:rsidRPr="00127FB4" w:rsidRDefault="0074088B" w:rsidP="0074088B">
      <w:pPr>
        <w:spacing w:before="60" w:after="60"/>
        <w:rPr>
          <w:rFonts w:asciiTheme="majorHAnsi" w:hAnsiTheme="majorHAnsi"/>
          <w:sz w:val="28"/>
          <w:szCs w:val="28"/>
        </w:rPr>
      </w:pPr>
    </w:p>
    <w:p w14:paraId="5EF222EC" w14:textId="77777777" w:rsidR="0074088B" w:rsidRPr="00127FB4" w:rsidRDefault="0074088B" w:rsidP="0074088B">
      <w:pPr>
        <w:pStyle w:val="Title"/>
        <w:spacing w:before="60" w:after="60"/>
        <w:jc w:val="right"/>
        <w:rPr>
          <w:rFonts w:asciiTheme="majorHAnsi" w:hAnsiTheme="majorHAnsi"/>
          <w:bCs/>
          <w:color w:val="0000FF"/>
          <w:sz w:val="52"/>
          <w:szCs w:val="52"/>
        </w:rPr>
      </w:pPr>
      <w:r w:rsidRPr="00127FB4">
        <w:rPr>
          <w:rFonts w:asciiTheme="majorHAnsi" w:hAnsiTheme="majorHAnsi"/>
          <w:bCs/>
          <w:color w:val="0000FF"/>
          <w:sz w:val="52"/>
          <w:szCs w:val="52"/>
        </w:rPr>
        <w:t>Chapter 1</w:t>
      </w:r>
    </w:p>
    <w:p w14:paraId="0A3299E5" w14:textId="77777777" w:rsidR="0074088B" w:rsidRPr="00127FB4" w:rsidRDefault="0074088B" w:rsidP="0074088B">
      <w:pPr>
        <w:pStyle w:val="Heading3"/>
        <w:spacing w:before="60" w:after="60"/>
        <w:jc w:val="right"/>
        <w:rPr>
          <w:rFonts w:asciiTheme="majorHAnsi" w:hAnsiTheme="majorHAnsi"/>
          <w:b/>
          <w:i w:val="0"/>
          <w:color w:val="0000FF"/>
          <w:sz w:val="52"/>
          <w:szCs w:val="52"/>
        </w:rPr>
      </w:pPr>
      <w:r w:rsidRPr="00127FB4">
        <w:rPr>
          <w:rFonts w:asciiTheme="majorHAnsi" w:hAnsiTheme="majorHAnsi"/>
          <w:b/>
          <w:i w:val="0"/>
          <w:color w:val="0000FF"/>
          <w:sz w:val="52"/>
          <w:szCs w:val="52"/>
        </w:rPr>
        <w:t>INTRODUCTION AND BASIC CONCEPTS</w:t>
      </w:r>
    </w:p>
    <w:p w14:paraId="524697B8" w14:textId="77777777" w:rsidR="0074088B" w:rsidRPr="00127FB4" w:rsidRDefault="0074088B" w:rsidP="0074088B">
      <w:pPr>
        <w:spacing w:before="60" w:after="60"/>
        <w:rPr>
          <w:rFonts w:asciiTheme="majorHAnsi" w:hAnsiTheme="majorHAnsi"/>
          <w:sz w:val="28"/>
          <w:szCs w:val="28"/>
        </w:rPr>
      </w:pPr>
    </w:p>
    <w:p w14:paraId="79374A27" w14:textId="77777777" w:rsidR="0074088B" w:rsidRPr="00127FB4" w:rsidRDefault="0074088B" w:rsidP="0074088B">
      <w:pPr>
        <w:spacing w:before="60" w:after="60"/>
        <w:rPr>
          <w:rFonts w:asciiTheme="majorHAnsi" w:hAnsiTheme="majorHAnsi"/>
          <w:sz w:val="28"/>
          <w:szCs w:val="28"/>
        </w:rPr>
      </w:pPr>
    </w:p>
    <w:p w14:paraId="5924B1FA" w14:textId="77777777" w:rsidR="0074088B" w:rsidRPr="00127FB4" w:rsidRDefault="0074088B" w:rsidP="0074088B">
      <w:pPr>
        <w:spacing w:before="60" w:after="60"/>
        <w:rPr>
          <w:rFonts w:asciiTheme="majorHAnsi" w:hAnsiTheme="majorHAnsi"/>
          <w:sz w:val="28"/>
          <w:szCs w:val="28"/>
        </w:rPr>
      </w:pPr>
    </w:p>
    <w:p w14:paraId="6FCCAEBE" w14:textId="77777777" w:rsidR="0074088B" w:rsidRPr="00127FB4" w:rsidRDefault="0074088B" w:rsidP="0074088B">
      <w:pPr>
        <w:spacing w:before="60" w:after="60"/>
        <w:rPr>
          <w:rFonts w:asciiTheme="majorHAnsi" w:hAnsiTheme="majorHAnsi"/>
          <w:sz w:val="28"/>
          <w:szCs w:val="28"/>
        </w:rPr>
      </w:pPr>
    </w:p>
    <w:p w14:paraId="1A589095" w14:textId="77777777" w:rsidR="0074088B" w:rsidRPr="00127FB4" w:rsidRDefault="0074088B" w:rsidP="0074088B">
      <w:pPr>
        <w:pStyle w:val="Heading1"/>
        <w:spacing w:before="60" w:after="60"/>
        <w:rPr>
          <w:rFonts w:asciiTheme="majorHAnsi" w:hAnsiTheme="majorHAnsi"/>
          <w:sz w:val="24"/>
          <w:szCs w:val="24"/>
        </w:rPr>
      </w:pPr>
      <w:r w:rsidRPr="00127FB4">
        <w:rPr>
          <w:rFonts w:asciiTheme="majorHAnsi" w:hAnsiTheme="majorHAnsi"/>
          <w:sz w:val="24"/>
          <w:szCs w:val="24"/>
        </w:rPr>
        <w:t>PROPRIETARY AND CONFIDENTIAL</w:t>
      </w:r>
    </w:p>
    <w:p w14:paraId="52AF6AC9" w14:textId="77777777" w:rsidR="0074088B" w:rsidRPr="00127FB4" w:rsidRDefault="0074088B" w:rsidP="0074088B">
      <w:pPr>
        <w:ind w:right="4304"/>
        <w:jc w:val="both"/>
        <w:rPr>
          <w:rFonts w:asciiTheme="majorHAnsi" w:hAnsiTheme="majorHAnsi"/>
          <w:bCs/>
        </w:rPr>
      </w:pPr>
      <w:r w:rsidRPr="00127FB4">
        <w:rPr>
          <w:rFonts w:asciiTheme="majorHAnsi" w:hAnsiTheme="majorHAnsi"/>
        </w:rPr>
        <w:t xml:space="preserve">This Manual is the proprietary property of McGraw-Hill Education and protected by copyright and other state and federal laws. By opening and using this Manual the user agrees to the following restrictions, and if the recipient does not agree to these restrictions, the Manual should be promptly returned unopened to McGraw-Hill Education: This Manual is being provided only </w:t>
      </w:r>
      <w:r w:rsidRPr="00127FB4">
        <w:rPr>
          <w:rFonts w:asciiTheme="majorHAnsi" w:hAnsiTheme="majorHAnsi"/>
          <w:bCs/>
        </w:rPr>
        <w:t xml:space="preserve">to authorized professors and instructors for use in preparing for the classes using the affiliated textbook.  No other use or distribution of this Manual is permitted.  This Manual may not be sold and may not be distributed to or used by any student or other third party.  No part of this Manual may be reproduced, displayed or distributed in any form or by any means, electronic or </w:t>
      </w:r>
      <w:r w:rsidRPr="00127FB4">
        <w:rPr>
          <w:rFonts w:asciiTheme="majorHAnsi" w:hAnsiTheme="majorHAnsi"/>
          <w:bCs/>
        </w:rPr>
        <w:lastRenderedPageBreak/>
        <w:t>otherwis</w:t>
      </w:r>
      <w:bookmarkStart w:id="0" w:name="_GoBack"/>
      <w:bookmarkEnd w:id="0"/>
      <w:r w:rsidRPr="00127FB4">
        <w:rPr>
          <w:rFonts w:asciiTheme="majorHAnsi" w:hAnsiTheme="majorHAnsi"/>
          <w:bCs/>
        </w:rPr>
        <w:t xml:space="preserve">e, without the prior written permission of McGraw-Hill Education.  </w:t>
      </w:r>
    </w:p>
    <w:p w14:paraId="2EA085E0" w14:textId="77777777" w:rsidR="0074088B" w:rsidRDefault="0074088B">
      <w:pPr>
        <w:rPr>
          <w:b/>
          <w:bCs/>
        </w:rPr>
      </w:pPr>
    </w:p>
    <w:p w14:paraId="5F3CA895" w14:textId="77777777" w:rsidR="00D6268C" w:rsidRPr="00C64129" w:rsidRDefault="00D6268C" w:rsidP="00E0691E">
      <w:pPr>
        <w:pStyle w:val="Subtitle"/>
        <w:jc w:val="left"/>
        <w:rPr>
          <w:rFonts w:ascii="Times New Roman" w:hAnsi="Times New Roman" w:cs="Times New Roman"/>
          <w:b/>
          <w:sz w:val="20"/>
        </w:rPr>
      </w:pPr>
      <w:r w:rsidRPr="00C64129">
        <w:rPr>
          <w:rFonts w:ascii="Times New Roman" w:hAnsi="Times New Roman" w:cs="Times New Roman"/>
          <w:b/>
          <w:sz w:val="20"/>
        </w:rPr>
        <w:t>Thermodynamics, Heat Transfer, and Fluid Mechanics</w:t>
      </w:r>
    </w:p>
    <w:p w14:paraId="351C3D89" w14:textId="77777777" w:rsidR="00D6268C" w:rsidRDefault="00D6268C" w:rsidP="00E0691E"/>
    <w:p w14:paraId="17718FB5" w14:textId="77777777" w:rsidR="00DB101A" w:rsidRPr="00DB101A" w:rsidRDefault="00D6268C" w:rsidP="001F6FBD">
      <w:pPr>
        <w:pStyle w:val="bchqsf"/>
      </w:pPr>
      <w:r w:rsidRPr="00DB101A">
        <w:rPr>
          <w:b/>
        </w:rPr>
        <w:t>1-</w:t>
      </w:r>
      <w:smartTag w:uri="urn:schemas-microsoft-com:office:smarttags" w:element="metricconverter">
        <w:smartTagPr>
          <w:attr w:name="ProductID" w:val="1C"/>
        </w:smartTagPr>
        <w:r w:rsidRPr="00DB101A">
          <w:rPr>
            <w:b/>
          </w:rPr>
          <w:t>1C</w:t>
        </w:r>
      </w:smartTag>
      <w:r w:rsidR="00DB101A" w:rsidRPr="00DB101A">
        <w:tab/>
        <w:t>Why does a bicyclist pick up speed on a downhill road even when he is not pedaling?</w:t>
      </w:r>
      <w:r w:rsidR="00DB101A">
        <w:t xml:space="preserve"> Does this violate the conserva</w:t>
      </w:r>
      <w:r w:rsidR="00DB101A" w:rsidRPr="00DB101A">
        <w:t>tion of energy principle?</w:t>
      </w:r>
    </w:p>
    <w:p w14:paraId="7AA2CB8C" w14:textId="77777777" w:rsidR="00DB101A" w:rsidRDefault="00DB101A" w:rsidP="00E0691E"/>
    <w:p w14:paraId="5267ADEC" w14:textId="77777777" w:rsidR="00D6268C" w:rsidRDefault="00D6268C" w:rsidP="00E0691E">
      <w:r>
        <w:t>On a downhill road the potential energy of the bicyclist is being converted to kinetic energy, and thus the bicyclist picks up speed.  There is no creation of energy, and thus no violation of the conservation of energy principle.</w:t>
      </w:r>
    </w:p>
    <w:p w14:paraId="6E881E82" w14:textId="77777777" w:rsidR="00D6268C" w:rsidRDefault="00D6268C" w:rsidP="00E0691E"/>
    <w:p w14:paraId="77075104" w14:textId="77777777" w:rsidR="00E0691E" w:rsidRDefault="00D6268C" w:rsidP="00E0691E">
      <w:pPr>
        <w:pStyle w:val="StylebchqsfBefore0ptAfter0pt"/>
      </w:pPr>
      <w:r>
        <w:rPr>
          <w:b/>
        </w:rPr>
        <w:t>1-</w:t>
      </w:r>
      <w:smartTag w:uri="urn:schemas-microsoft-com:office:smarttags" w:element="metricconverter">
        <w:smartTagPr>
          <w:attr w:name="ProductID" w:val="2C"/>
        </w:smartTagPr>
        <w:r>
          <w:rPr>
            <w:b/>
          </w:rPr>
          <w:t>2C</w:t>
        </w:r>
      </w:smartTag>
      <w:r w:rsidR="00E0691E">
        <w:tab/>
        <w:t>An office worker claims that a cup of cold coffee on his table warmed up to 80°C by picking up energy from the surrounding air, which is at 25°C. Is there any truth to his claim? Does this process violate any thermodynamic laws?</w:t>
      </w:r>
    </w:p>
    <w:p w14:paraId="6EBC06F4" w14:textId="77777777" w:rsidR="00E0691E" w:rsidRDefault="00E0691E" w:rsidP="00E0691E"/>
    <w:p w14:paraId="3E63AC43" w14:textId="77777777" w:rsidR="00D6268C" w:rsidRDefault="00D6268C" w:rsidP="00E0691E">
      <w:r>
        <w:t>There is no truth to his claim. It violates the second law of thermodynamics.</w:t>
      </w:r>
    </w:p>
    <w:p w14:paraId="10D4564B" w14:textId="77777777" w:rsidR="00D6268C" w:rsidRDefault="00D6268C" w:rsidP="00E0691E"/>
    <w:p w14:paraId="3CFF2774" w14:textId="77777777" w:rsidR="001F6FBD" w:rsidRDefault="00D6268C" w:rsidP="001F6FBD">
      <w:pPr>
        <w:pStyle w:val="bchqsf"/>
        <w:rPr>
          <w:b/>
        </w:rPr>
      </w:pPr>
      <w:r>
        <w:rPr>
          <w:b/>
        </w:rPr>
        <w:t>1-3C</w:t>
      </w:r>
      <w:r w:rsidR="001F6FBD">
        <w:rPr>
          <w:b/>
        </w:rPr>
        <w:tab/>
      </w:r>
      <w:r w:rsidR="001F6FBD">
        <w:t>One of the most amusing things a person can experience is that in certain parts of the world, a still car in neutral can go uphill when its brakes are released. Such occurrences are even broadcast on TV. Can this really happen, or is it bad eyesight? How can you verify if a road is really uphill or downhill?</w:t>
      </w:r>
    </w:p>
    <w:p w14:paraId="23996D6D" w14:textId="77777777" w:rsidR="001F6FBD" w:rsidRDefault="001F6FBD" w:rsidP="00204202">
      <w:pPr>
        <w:pStyle w:val="bchqsf"/>
      </w:pPr>
    </w:p>
    <w:p w14:paraId="5007B1BC" w14:textId="77777777" w:rsidR="00D6268C" w:rsidRPr="002E7A0F" w:rsidRDefault="00D6268C" w:rsidP="00E0691E">
      <w:pPr>
        <w:rPr>
          <w:rFonts w:eastAsia="MS Mincho"/>
        </w:rPr>
      </w:pPr>
      <w:r w:rsidRPr="002E7A0F">
        <w:rPr>
          <w:rFonts w:eastAsia="MS Mincho"/>
        </w:rPr>
        <w:t xml:space="preserve">A car going uphill without the engine running would increase the energy of the car, and thus it would be a violation of the first law of thermodynamics. Therefore, this cannot happen. Using a level meter (a device with an air bubble between two marks of a horizontal water tube) it can </w:t>
      </w:r>
      <w:proofErr w:type="spellStart"/>
      <w:r w:rsidRPr="002E7A0F">
        <w:rPr>
          <w:rFonts w:eastAsia="MS Mincho"/>
        </w:rPr>
        <w:t>shown</w:t>
      </w:r>
      <w:proofErr w:type="spellEnd"/>
      <w:r w:rsidRPr="002E7A0F">
        <w:rPr>
          <w:rFonts w:eastAsia="MS Mincho"/>
        </w:rPr>
        <w:t xml:space="preserve"> that the road that looks uphill to the eye is actually downhill. </w:t>
      </w:r>
    </w:p>
    <w:p w14:paraId="523A498B" w14:textId="77777777" w:rsidR="00D6268C" w:rsidRDefault="00D6268C" w:rsidP="00E0691E"/>
    <w:p w14:paraId="212447F1" w14:textId="77777777" w:rsidR="00C72576" w:rsidRDefault="00D6268C" w:rsidP="00B16F2D">
      <w:pPr>
        <w:pStyle w:val="bchqsf"/>
      </w:pPr>
      <w:r>
        <w:rPr>
          <w:b/>
        </w:rPr>
        <w:t>1-</w:t>
      </w:r>
      <w:smartTag w:uri="urn:schemas-microsoft-com:office:smarttags" w:element="metricconverter">
        <w:smartTagPr>
          <w:attr w:name="ProductID" w:val="4C"/>
        </w:smartTagPr>
        <w:r>
          <w:rPr>
            <w:b/>
          </w:rPr>
          <w:t>4C</w:t>
        </w:r>
        <w:r w:rsidR="00B16F2D">
          <w:rPr>
            <w:b/>
          </w:rPr>
          <w:tab/>
        </w:r>
        <w:r w:rsidR="00B16F2D">
          <w:t>How does the science of heat transfer differ from the science of thermodynamics?</w:t>
        </w:r>
      </w:smartTag>
    </w:p>
    <w:p w14:paraId="07E8B85A" w14:textId="77777777" w:rsidR="00C72576" w:rsidRDefault="00C72576" w:rsidP="00E0691E"/>
    <w:p w14:paraId="05F51955" w14:textId="77777777" w:rsidR="00D6268C" w:rsidRDefault="00D6268C" w:rsidP="00E0691E">
      <w:r>
        <w:t>Thermodynamics deals with the amount of heat transfer as a system undergoes a process from one equilibrium state to another. Heat transfer, on the other hand, deals with the rate of heat transfer as well as the temperature distribution within the system at a specified time.</w:t>
      </w:r>
    </w:p>
    <w:p w14:paraId="26D9940B" w14:textId="77777777" w:rsidR="00D6268C" w:rsidRDefault="00D6268C" w:rsidP="00D6268C">
      <w:pPr>
        <w:spacing w:before="40" w:after="40"/>
      </w:pPr>
    </w:p>
    <w:p w14:paraId="04112C63" w14:textId="77777777" w:rsidR="00D71627" w:rsidRDefault="00D6268C" w:rsidP="00000F7D">
      <w:pPr>
        <w:pStyle w:val="bchqsf"/>
      </w:pPr>
      <w:r>
        <w:rPr>
          <w:b/>
        </w:rPr>
        <w:t>1-</w:t>
      </w:r>
      <w:smartTag w:uri="urn:schemas-microsoft-com:office:smarttags" w:element="metricconverter">
        <w:smartTagPr>
          <w:attr w:name="ProductID" w:val="5C"/>
        </w:smartTagPr>
        <w:r>
          <w:rPr>
            <w:b/>
          </w:rPr>
          <w:t>5C</w:t>
        </w:r>
      </w:smartTag>
      <w:r w:rsidR="00D71627">
        <w:tab/>
        <w:t>What is the driving force for (</w:t>
      </w:r>
      <w:r w:rsidR="00D71627">
        <w:rPr>
          <w:i/>
          <w:iCs/>
        </w:rPr>
        <w:t>a</w:t>
      </w:r>
      <w:r w:rsidR="00D71627">
        <w:t>) heat transfer, (</w:t>
      </w:r>
      <w:r w:rsidR="00D71627">
        <w:rPr>
          <w:i/>
          <w:iCs/>
        </w:rPr>
        <w:t>b</w:t>
      </w:r>
      <w:r w:rsidR="00D71627">
        <w:t>) electric current, and (</w:t>
      </w:r>
      <w:r w:rsidR="00D71627">
        <w:rPr>
          <w:i/>
          <w:iCs/>
        </w:rPr>
        <w:t>c</w:t>
      </w:r>
      <w:r w:rsidR="00D71627">
        <w:t>) fluid flow?</w:t>
      </w:r>
    </w:p>
    <w:p w14:paraId="21E082E5" w14:textId="77777777" w:rsidR="00D71627" w:rsidRDefault="00D71627" w:rsidP="00D6268C">
      <w:pPr>
        <w:spacing w:before="40" w:after="40"/>
      </w:pPr>
    </w:p>
    <w:p w14:paraId="3D0A561F" w14:textId="77777777" w:rsidR="00D6268C" w:rsidRDefault="00D6268C" w:rsidP="00000F7D">
      <w:pPr>
        <w:pStyle w:val="bchqsf"/>
      </w:pPr>
      <w:r>
        <w:t>(a) The driving force for heat transfer is the temperature difference. (b) The driving force for electric current flow is the electric potential difference (voltage). (a) The driving force for fluid flow is the pressure difference.</w:t>
      </w:r>
    </w:p>
    <w:p w14:paraId="5096AF50" w14:textId="77777777" w:rsidR="00D6268C" w:rsidRDefault="00D6268C" w:rsidP="00D6268C">
      <w:pPr>
        <w:spacing w:before="40" w:after="40"/>
      </w:pPr>
    </w:p>
    <w:p w14:paraId="3FD077EA" w14:textId="77777777" w:rsidR="00000F7D" w:rsidRDefault="00D6268C" w:rsidP="00000F7D">
      <w:pPr>
        <w:pStyle w:val="bchqsf"/>
      </w:pPr>
      <w:r>
        <w:rPr>
          <w:b/>
        </w:rPr>
        <w:t>1-6</w:t>
      </w:r>
      <w:r w:rsidRPr="00884DB2">
        <w:rPr>
          <w:b/>
        </w:rPr>
        <w:t>C</w:t>
      </w:r>
      <w:r w:rsidR="00000F7D">
        <w:rPr>
          <w:b/>
        </w:rPr>
        <w:tab/>
      </w:r>
      <w:r w:rsidR="00000F7D">
        <w:t>Why is heat transfer a nonequilibrium phenomenon?</w:t>
      </w:r>
    </w:p>
    <w:p w14:paraId="3B951C68" w14:textId="77777777" w:rsidR="00000F7D" w:rsidRDefault="00000F7D" w:rsidP="00000F7D">
      <w:pPr>
        <w:pStyle w:val="bchqsf"/>
        <w:rPr>
          <w:b/>
        </w:rPr>
      </w:pPr>
    </w:p>
    <w:p w14:paraId="626F97CC" w14:textId="77777777" w:rsidR="00D6268C" w:rsidRPr="000D1205" w:rsidRDefault="00D6268C" w:rsidP="00000F7D">
      <w:pPr>
        <w:pStyle w:val="bchqsf"/>
        <w:rPr>
          <w:b/>
          <w:color w:val="FF0000"/>
        </w:rPr>
      </w:pPr>
      <w:r>
        <w:t>Heat transfer is a non-equilibrium phenomena since in a system that is in equilibrium there can be no temperature differences and thus no heat flow.</w:t>
      </w:r>
    </w:p>
    <w:p w14:paraId="6E1F5B07" w14:textId="77777777" w:rsidR="00D6268C" w:rsidRPr="000D1205" w:rsidRDefault="00D6268C" w:rsidP="00000F7D">
      <w:pPr>
        <w:pStyle w:val="bchqsf"/>
      </w:pPr>
    </w:p>
    <w:p w14:paraId="43F4074A" w14:textId="77777777" w:rsidR="006F7586" w:rsidRDefault="00D6268C" w:rsidP="00BE09C1">
      <w:pPr>
        <w:pStyle w:val="bchqsf"/>
        <w:rPr>
          <w:b/>
        </w:rPr>
      </w:pPr>
      <w:r>
        <w:rPr>
          <w:b/>
        </w:rPr>
        <w:t>1-7</w:t>
      </w:r>
      <w:r w:rsidRPr="00884DB2">
        <w:rPr>
          <w:b/>
        </w:rPr>
        <w:t>C</w:t>
      </w:r>
      <w:r w:rsidR="00BE09C1">
        <w:rPr>
          <w:b/>
        </w:rPr>
        <w:tab/>
      </w:r>
      <w:r w:rsidR="00BE09C1">
        <w:t>Can there be any heat transfer between two bodies that are at the same temperature but at different pressures?</w:t>
      </w:r>
    </w:p>
    <w:p w14:paraId="03C88385" w14:textId="77777777" w:rsidR="006F7586" w:rsidRDefault="006F7586" w:rsidP="00BE09C1">
      <w:pPr>
        <w:pStyle w:val="bchqsf"/>
      </w:pPr>
    </w:p>
    <w:p w14:paraId="3E6A2C6E" w14:textId="77777777" w:rsidR="00D6268C" w:rsidRDefault="00D6268C" w:rsidP="00D6268C">
      <w:pPr>
        <w:spacing w:before="60" w:after="60"/>
        <w:jc w:val="both"/>
      </w:pPr>
      <w:r>
        <w:t xml:space="preserve">No, there cannot be any heat transfer between two bodies that are at the same temperature (regardless of pressure) since the driving force for heat transfer is temperature difference.   </w:t>
      </w:r>
    </w:p>
    <w:p w14:paraId="0A374AC3" w14:textId="77777777" w:rsidR="00D6268C" w:rsidRPr="000D1205" w:rsidRDefault="00D6268C" w:rsidP="00BE09C1">
      <w:pPr>
        <w:pStyle w:val="bchqsf"/>
      </w:pPr>
    </w:p>
    <w:p w14:paraId="063BC34E" w14:textId="77777777" w:rsidR="005D474A" w:rsidRDefault="005D474A">
      <w:pPr>
        <w:rPr>
          <w:b/>
          <w:color w:val="221E1F"/>
        </w:rPr>
      </w:pPr>
      <w:r>
        <w:rPr>
          <w:b/>
        </w:rPr>
        <w:br w:type="page"/>
      </w:r>
    </w:p>
    <w:p w14:paraId="3DC03E1C" w14:textId="77777777" w:rsidR="00EC699B" w:rsidRDefault="00D6268C" w:rsidP="00BE09C1">
      <w:pPr>
        <w:pStyle w:val="bchqsf"/>
      </w:pPr>
      <w:r w:rsidRPr="00BE09C1">
        <w:rPr>
          <w:b/>
        </w:rPr>
        <w:lastRenderedPageBreak/>
        <w:t>1-8C</w:t>
      </w:r>
      <w:r w:rsidR="00BE09C1">
        <w:rPr>
          <w:b/>
        </w:rPr>
        <w:tab/>
      </w:r>
      <w:r w:rsidR="00BE09C1">
        <w:t>Define stress, normal stress, shear stress, and pressure.</w:t>
      </w:r>
    </w:p>
    <w:p w14:paraId="131B898C" w14:textId="77777777" w:rsidR="00F45958" w:rsidRPr="006E04A7" w:rsidRDefault="00F45958" w:rsidP="00BE09C1">
      <w:pPr>
        <w:pStyle w:val="bchqsf"/>
        <w:rPr>
          <w:b/>
          <w:sz w:val="16"/>
          <w:szCs w:val="16"/>
        </w:rPr>
      </w:pPr>
    </w:p>
    <w:p w14:paraId="22787D61" w14:textId="77777777" w:rsidR="00D6268C" w:rsidRPr="006E04A7" w:rsidRDefault="00D6268C" w:rsidP="006E04A7">
      <w:pPr>
        <w:pStyle w:val="bchqsf"/>
        <w:rPr>
          <w:color w:val="FF0000"/>
          <w:spacing w:val="-2"/>
        </w:rPr>
      </w:pPr>
      <w:r w:rsidRPr="006E04A7">
        <w:rPr>
          <w:b/>
          <w:spacing w:val="-2"/>
        </w:rPr>
        <w:t>Stress</w:t>
      </w:r>
      <w:r w:rsidRPr="006E04A7">
        <w:rPr>
          <w:spacing w:val="-2"/>
        </w:rPr>
        <w:t xml:space="preserve"> is defined as force per unit area, and is determined by dividing the force by the area upon which it acts. The normal component of a force acting on a surface per unit area is called the </w:t>
      </w:r>
      <w:r w:rsidRPr="006E04A7">
        <w:rPr>
          <w:b/>
          <w:spacing w:val="-2"/>
        </w:rPr>
        <w:t>normal stress</w:t>
      </w:r>
      <w:r w:rsidRPr="006E04A7">
        <w:rPr>
          <w:spacing w:val="-2"/>
        </w:rPr>
        <w:t xml:space="preserve">, and the tangential component of a force acting on a surface per unit area is called </w:t>
      </w:r>
      <w:r w:rsidRPr="006E04A7">
        <w:rPr>
          <w:b/>
          <w:spacing w:val="-2"/>
        </w:rPr>
        <w:t>shear stress</w:t>
      </w:r>
      <w:r w:rsidRPr="006E04A7">
        <w:rPr>
          <w:spacing w:val="-2"/>
        </w:rPr>
        <w:t xml:space="preserve">. In a fluid, the normal stress is called </w:t>
      </w:r>
      <w:r w:rsidRPr="006E04A7">
        <w:rPr>
          <w:b/>
          <w:spacing w:val="-2"/>
        </w:rPr>
        <w:t>pressure</w:t>
      </w:r>
      <w:r w:rsidRPr="006E04A7">
        <w:rPr>
          <w:spacing w:val="-2"/>
        </w:rPr>
        <w:t>.</w:t>
      </w:r>
    </w:p>
    <w:p w14:paraId="036EAA97" w14:textId="77777777" w:rsidR="005D474A" w:rsidRDefault="005D474A" w:rsidP="00E57B98">
      <w:pPr>
        <w:pStyle w:val="Heading1"/>
        <w:spacing w:before="60" w:after="60"/>
        <w:jc w:val="left"/>
      </w:pPr>
    </w:p>
    <w:p w14:paraId="479306BF" w14:textId="77777777" w:rsidR="00337A06" w:rsidRPr="00FE3134" w:rsidRDefault="00337A06" w:rsidP="00E57B98">
      <w:pPr>
        <w:pStyle w:val="Heading1"/>
        <w:spacing w:before="60" w:after="60"/>
        <w:jc w:val="left"/>
      </w:pPr>
      <w:r w:rsidRPr="00FE3134">
        <w:t>Mass, Force, and Units</w:t>
      </w:r>
    </w:p>
    <w:p w14:paraId="6E76A773" w14:textId="77777777" w:rsidR="00E57B98" w:rsidRPr="006E04A7" w:rsidRDefault="00E57B98" w:rsidP="00D90D91">
      <w:pPr>
        <w:pStyle w:val="bchqsf"/>
        <w:rPr>
          <w:sz w:val="16"/>
          <w:szCs w:val="16"/>
        </w:rPr>
      </w:pPr>
    </w:p>
    <w:p w14:paraId="5902CD5A" w14:textId="77777777" w:rsidR="00003199" w:rsidRDefault="00CC6187" w:rsidP="00D90D91">
      <w:pPr>
        <w:pStyle w:val="bchqsf"/>
      </w:pPr>
      <w:r>
        <w:rPr>
          <w:b/>
        </w:rPr>
        <w:t>1-9</w:t>
      </w:r>
      <w:r w:rsidR="00FD2B36" w:rsidRPr="00FE3134">
        <w:rPr>
          <w:b/>
        </w:rPr>
        <w:t>C</w:t>
      </w:r>
      <w:r w:rsidR="00D90D91">
        <w:rPr>
          <w:b/>
        </w:rPr>
        <w:tab/>
      </w:r>
      <w:r w:rsidR="00D90D91">
        <w:t>Explain why the light-year has the dimension of length.</w:t>
      </w:r>
    </w:p>
    <w:p w14:paraId="5B8CE929" w14:textId="77777777" w:rsidR="00D90D91" w:rsidRPr="006E04A7" w:rsidRDefault="00D90D91" w:rsidP="00D90D91">
      <w:pPr>
        <w:pStyle w:val="bchqsf"/>
        <w:rPr>
          <w:rFonts w:eastAsia="MS Mincho"/>
          <w:sz w:val="16"/>
          <w:szCs w:val="16"/>
        </w:rPr>
      </w:pPr>
    </w:p>
    <w:p w14:paraId="47D9A036" w14:textId="77777777" w:rsidR="000F36B0" w:rsidRPr="00FE3134" w:rsidRDefault="000F36B0" w:rsidP="00CC6187">
      <w:pPr>
        <w:spacing w:before="60" w:after="60"/>
        <w:rPr>
          <w:rFonts w:eastAsia="MS Mincho"/>
        </w:rPr>
      </w:pPr>
      <w:r w:rsidRPr="00FE3134">
        <w:rPr>
          <w:rFonts w:eastAsia="MS Mincho"/>
        </w:rPr>
        <w:t xml:space="preserve">In this unit, the word </w:t>
      </w:r>
      <w:r w:rsidRPr="00FE3134">
        <w:rPr>
          <w:rFonts w:eastAsia="MS Mincho"/>
          <w:i/>
        </w:rPr>
        <w:t>light</w:t>
      </w:r>
      <w:r w:rsidRPr="00FE3134">
        <w:rPr>
          <w:rFonts w:eastAsia="MS Mincho"/>
        </w:rPr>
        <w:t xml:space="preserve"> refers to the speed of light.  The light-year unit is then the product of a velocity and time.  Hence, this product forms a distance dimension and unit.</w:t>
      </w:r>
    </w:p>
    <w:p w14:paraId="02E41B0D" w14:textId="77777777" w:rsidR="00326B5C" w:rsidRPr="006E04A7" w:rsidRDefault="00326B5C" w:rsidP="00E57B98">
      <w:pPr>
        <w:spacing w:before="60" w:after="60"/>
        <w:rPr>
          <w:rFonts w:eastAsia="MS Mincho"/>
          <w:sz w:val="16"/>
          <w:szCs w:val="16"/>
        </w:rPr>
      </w:pPr>
    </w:p>
    <w:p w14:paraId="03EE76A0" w14:textId="77777777" w:rsidR="0083541F" w:rsidRDefault="00CC6187" w:rsidP="0083541F">
      <w:pPr>
        <w:pStyle w:val="bchqsf"/>
      </w:pPr>
      <w:r>
        <w:rPr>
          <w:rFonts w:eastAsia="MS Mincho"/>
          <w:b/>
        </w:rPr>
        <w:t>1-10</w:t>
      </w:r>
      <w:r w:rsidR="00FD2B36" w:rsidRPr="00FE3134">
        <w:rPr>
          <w:rFonts w:eastAsia="MS Mincho"/>
          <w:b/>
        </w:rPr>
        <w:t>C</w:t>
      </w:r>
      <w:r w:rsidR="0083541F">
        <w:rPr>
          <w:rFonts w:eastAsia="MS Mincho"/>
          <w:b/>
        </w:rPr>
        <w:tab/>
      </w:r>
      <w:r w:rsidR="0083541F">
        <w:t>What is the difference between pound-mass and pound-force?</w:t>
      </w:r>
    </w:p>
    <w:p w14:paraId="6E4994BE" w14:textId="77777777" w:rsidR="0083541F" w:rsidRPr="006E04A7" w:rsidRDefault="0083541F" w:rsidP="0083541F">
      <w:pPr>
        <w:pStyle w:val="bchqsf"/>
        <w:rPr>
          <w:sz w:val="16"/>
          <w:szCs w:val="16"/>
        </w:rPr>
      </w:pPr>
    </w:p>
    <w:p w14:paraId="17DC2BD6" w14:textId="77777777" w:rsidR="00AA247D" w:rsidRPr="00FE3134" w:rsidRDefault="00AA247D" w:rsidP="0083541F">
      <w:pPr>
        <w:pStyle w:val="bchqsf"/>
      </w:pPr>
      <w:r w:rsidRPr="00FE3134">
        <w:t xml:space="preserve">Pound-mass </w:t>
      </w:r>
      <w:proofErr w:type="spellStart"/>
      <w:r w:rsidRPr="00FE3134">
        <w:t>lbm</w:t>
      </w:r>
      <w:proofErr w:type="spellEnd"/>
      <w:r w:rsidRPr="00FE3134">
        <w:t xml:space="preserve"> is the mass unit in English system whereas pound-force lbf is the force unit.  One pound-force is the force required to accelerate a mass of 32.174 </w:t>
      </w:r>
      <w:proofErr w:type="spellStart"/>
      <w:r w:rsidRPr="00FE3134">
        <w:t>lbm</w:t>
      </w:r>
      <w:proofErr w:type="spellEnd"/>
      <w:r w:rsidRPr="00FE3134">
        <w:t xml:space="preserve"> by 1 ft/s</w:t>
      </w:r>
      <w:r w:rsidRPr="00FE3134">
        <w:rPr>
          <w:vertAlign w:val="superscript"/>
        </w:rPr>
        <w:t>2</w:t>
      </w:r>
      <w:r w:rsidRPr="00FE3134">
        <w:t>. In other words, the weight of a 1-lbm mass at sea level is 1 lbf.</w:t>
      </w:r>
    </w:p>
    <w:p w14:paraId="748A6DCE" w14:textId="77777777" w:rsidR="00326B5C" w:rsidRPr="006E04A7" w:rsidRDefault="00326B5C" w:rsidP="0083541F">
      <w:pPr>
        <w:pStyle w:val="bchqsf"/>
        <w:rPr>
          <w:sz w:val="16"/>
          <w:szCs w:val="16"/>
        </w:rPr>
      </w:pPr>
    </w:p>
    <w:p w14:paraId="7DA37975" w14:textId="77777777" w:rsidR="00747985" w:rsidRDefault="00CC6187" w:rsidP="00747985">
      <w:pPr>
        <w:pStyle w:val="bchqsf"/>
      </w:pPr>
      <w:r>
        <w:rPr>
          <w:b/>
        </w:rPr>
        <w:t>1-11</w:t>
      </w:r>
      <w:r w:rsidR="00FD2B36" w:rsidRPr="00FE3134">
        <w:rPr>
          <w:b/>
        </w:rPr>
        <w:t>C</w:t>
      </w:r>
      <w:r w:rsidR="00747985">
        <w:tab/>
        <w:t>What is the net force acting on a car cruising at a constant velocity of 70 km/h (</w:t>
      </w:r>
      <w:r w:rsidR="00747985">
        <w:rPr>
          <w:i/>
          <w:iCs/>
        </w:rPr>
        <w:t>a</w:t>
      </w:r>
      <w:r w:rsidR="00747985">
        <w:t>) on a level road and (</w:t>
      </w:r>
      <w:r w:rsidR="00747985">
        <w:rPr>
          <w:i/>
          <w:iCs/>
        </w:rPr>
        <w:t>b</w:t>
      </w:r>
      <w:r w:rsidR="00747985">
        <w:t>) on an uphill road?</w:t>
      </w:r>
    </w:p>
    <w:p w14:paraId="03778700" w14:textId="77777777" w:rsidR="00A3197A" w:rsidRPr="006E04A7" w:rsidRDefault="00A3197A" w:rsidP="00747985">
      <w:pPr>
        <w:pStyle w:val="bchqsf"/>
        <w:rPr>
          <w:sz w:val="16"/>
          <w:szCs w:val="16"/>
        </w:rPr>
      </w:pPr>
    </w:p>
    <w:p w14:paraId="1B82CA78" w14:textId="77777777" w:rsidR="00337A06" w:rsidRPr="00FE3134" w:rsidRDefault="00337A06" w:rsidP="00747985">
      <w:pPr>
        <w:pStyle w:val="bchqsf"/>
      </w:pPr>
      <w:r w:rsidRPr="00FE3134">
        <w:t xml:space="preserve">There is no acceleration, thus the net force is zero in both cases. </w:t>
      </w:r>
    </w:p>
    <w:p w14:paraId="039E0B4E" w14:textId="77777777" w:rsidR="008F265C" w:rsidRPr="006E04A7" w:rsidRDefault="008F265C" w:rsidP="008F265C">
      <w:pPr>
        <w:pStyle w:val="bchqsf"/>
        <w:rPr>
          <w:sz w:val="16"/>
          <w:szCs w:val="16"/>
        </w:rPr>
      </w:pPr>
    </w:p>
    <w:p w14:paraId="61245B2B" w14:textId="77777777" w:rsidR="008F265C" w:rsidRDefault="00FD2B36" w:rsidP="00980071">
      <w:pPr>
        <w:pStyle w:val="bchqsf"/>
        <w:rPr>
          <w:rFonts w:eastAsia="MS Mincho"/>
        </w:rPr>
      </w:pPr>
      <w:r w:rsidRPr="00FE3134">
        <w:rPr>
          <w:rFonts w:eastAsia="MS Mincho"/>
          <w:b/>
        </w:rPr>
        <w:t>1-</w:t>
      </w:r>
      <w:r w:rsidR="00CC6187">
        <w:rPr>
          <w:rFonts w:eastAsia="MS Mincho"/>
          <w:b/>
        </w:rPr>
        <w:t>12</w:t>
      </w:r>
      <w:r w:rsidR="00980071">
        <w:rPr>
          <w:rFonts w:eastAsia="MS Mincho"/>
        </w:rPr>
        <w:tab/>
      </w:r>
      <w:r w:rsidR="00980071">
        <w:t xml:space="preserve">What is the weight, in N, of an object with a mass of 200 kg at a location where </w:t>
      </w:r>
      <w:r w:rsidR="00980071">
        <w:rPr>
          <w:i/>
          <w:iCs/>
        </w:rPr>
        <w:t>g </w:t>
      </w:r>
      <w:r w:rsidR="00980071">
        <w:t>= 9.6 m/s</w:t>
      </w:r>
      <w:r w:rsidR="00980071" w:rsidRPr="00980071">
        <w:rPr>
          <w:vertAlign w:val="superscript"/>
        </w:rPr>
        <w:t>2</w:t>
      </w:r>
      <w:r w:rsidR="00980071">
        <w:t>?</w:t>
      </w:r>
    </w:p>
    <w:p w14:paraId="4ACA646D" w14:textId="77777777" w:rsidR="008F265C" w:rsidRPr="006E04A7" w:rsidRDefault="008F265C" w:rsidP="00980071">
      <w:pPr>
        <w:pStyle w:val="bchqsf"/>
        <w:rPr>
          <w:rFonts w:eastAsia="MS Mincho"/>
          <w:sz w:val="16"/>
          <w:szCs w:val="16"/>
        </w:rPr>
      </w:pPr>
    </w:p>
    <w:p w14:paraId="517B8157" w14:textId="77777777" w:rsidR="009E641A" w:rsidRPr="00FE3134" w:rsidRDefault="009E641A" w:rsidP="00980071">
      <w:pPr>
        <w:pStyle w:val="bchqsf"/>
        <w:rPr>
          <w:rFonts w:eastAsia="MS Mincho"/>
        </w:rPr>
      </w:pPr>
      <w:r w:rsidRPr="00FE3134">
        <w:rPr>
          <w:rFonts w:eastAsia="MS Mincho"/>
        </w:rPr>
        <w:t>The mass of an object is given. Its weight is to be determined.</w:t>
      </w:r>
    </w:p>
    <w:p w14:paraId="0A1DB4FC" w14:textId="77777777" w:rsidR="009E641A" w:rsidRPr="00FE3134" w:rsidRDefault="009E641A" w:rsidP="00E57B98">
      <w:pPr>
        <w:spacing w:before="60" w:after="60"/>
        <w:rPr>
          <w:rFonts w:eastAsia="MS Mincho"/>
        </w:rPr>
      </w:pPr>
      <w:r w:rsidRPr="00FE3134">
        <w:rPr>
          <w:rFonts w:eastAsia="MS Mincho"/>
          <w:b/>
          <w:i/>
        </w:rPr>
        <w:t>Analysis</w:t>
      </w:r>
      <w:r w:rsidRPr="00FE3134">
        <w:rPr>
          <w:rFonts w:eastAsia="MS Mincho"/>
        </w:rPr>
        <w:t xml:space="preserve"> Applying Newton</w:t>
      </w:r>
      <w:r w:rsidR="00B8788D">
        <w:rPr>
          <w:rFonts w:eastAsia="MS Mincho"/>
        </w:rPr>
        <w:t>’</w:t>
      </w:r>
      <w:r w:rsidRPr="00FE3134">
        <w:rPr>
          <w:rFonts w:eastAsia="MS Mincho"/>
        </w:rPr>
        <w:t>s second law, the weight is determined to be</w:t>
      </w:r>
    </w:p>
    <w:p w14:paraId="30B4DAE0" w14:textId="77777777" w:rsidR="009E641A" w:rsidRPr="00FE3134" w:rsidRDefault="009E641A" w:rsidP="00E57B98">
      <w:pPr>
        <w:spacing w:before="60" w:after="60"/>
        <w:rPr>
          <w:rFonts w:eastAsia="MS Mincho"/>
        </w:rPr>
      </w:pPr>
      <w:r w:rsidRPr="00FE3134">
        <w:rPr>
          <w:rFonts w:eastAsia="MS Mincho"/>
        </w:rPr>
        <w:tab/>
      </w:r>
      <w:r w:rsidR="00FE3134" w:rsidRPr="00FE3134">
        <w:rPr>
          <w:position w:val="-10"/>
        </w:rPr>
        <w:object w:dxaOrig="3360" w:dyaOrig="320" w14:anchorId="5D7EB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5.75pt" o:ole="">
            <v:imagedata r:id="rId10" o:title=""/>
          </v:shape>
          <o:OLEObject Type="Embed" ProgID="Equation.DSMT4" ShapeID="_x0000_i1025" DrawAspect="Content" ObjectID="_1745774267" r:id="rId11"/>
        </w:object>
      </w:r>
    </w:p>
    <w:p w14:paraId="253D871D" w14:textId="77777777" w:rsidR="00FD2B36" w:rsidRPr="006E04A7" w:rsidRDefault="00FD2B36" w:rsidP="00AA5447">
      <w:pPr>
        <w:pStyle w:val="bchqsf"/>
        <w:rPr>
          <w:sz w:val="16"/>
          <w:szCs w:val="16"/>
        </w:rPr>
      </w:pPr>
    </w:p>
    <w:p w14:paraId="44751ECE" w14:textId="77777777" w:rsidR="0032619C" w:rsidRPr="00510EDE" w:rsidRDefault="00326EEC" w:rsidP="00510EDE">
      <w:pPr>
        <w:spacing w:before="40" w:after="40"/>
        <w:jc w:val="both"/>
        <w:rPr>
          <w:b/>
          <w:i/>
        </w:rPr>
      </w:pPr>
      <w:r w:rsidRPr="00510EDE">
        <w:rPr>
          <w:b/>
          <w:i/>
        </w:rPr>
        <w:t>EES (Engineering Equation Solver) SOLUTION</w:t>
      </w:r>
    </w:p>
    <w:p w14:paraId="5C2B924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Given"</w:t>
      </w:r>
    </w:p>
    <w:p w14:paraId="0E98D9DD"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200 [kg]</w:t>
      </w:r>
    </w:p>
    <w:p w14:paraId="18EA9BC0"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9.6 [m/s^2]</w:t>
      </w:r>
    </w:p>
    <w:p w14:paraId="7B65CB8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0B3DA50E"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Analysis"</w:t>
      </w:r>
    </w:p>
    <w:p w14:paraId="56F1C7C0"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m*g</w:t>
      </w:r>
    </w:p>
    <w:p w14:paraId="1488FD66" w14:textId="77777777" w:rsidR="00FD2B36" w:rsidRPr="006E04A7" w:rsidRDefault="00FD2B36" w:rsidP="00AA5447">
      <w:pPr>
        <w:pStyle w:val="bchqsf"/>
        <w:rPr>
          <w:sz w:val="16"/>
          <w:szCs w:val="16"/>
        </w:rPr>
      </w:pPr>
    </w:p>
    <w:p w14:paraId="666DF411" w14:textId="77777777" w:rsidR="00AA5447" w:rsidRDefault="00FD2B36" w:rsidP="00AA5447">
      <w:pPr>
        <w:pStyle w:val="bchqsf"/>
        <w:rPr>
          <w:rFonts w:eastAsia="MS Mincho"/>
        </w:rPr>
      </w:pPr>
      <w:r w:rsidRPr="00FE3134">
        <w:rPr>
          <w:b/>
        </w:rPr>
        <w:t>1-</w:t>
      </w:r>
      <w:r w:rsidR="00CC6187">
        <w:rPr>
          <w:b/>
        </w:rPr>
        <w:t>13</w:t>
      </w:r>
      <w:r w:rsidR="00326B5C" w:rsidRPr="00FE3134">
        <w:rPr>
          <w:b/>
        </w:rPr>
        <w:t>E</w:t>
      </w:r>
      <w:r w:rsidR="00AA5447">
        <w:rPr>
          <w:rFonts w:eastAsia="MS Mincho"/>
        </w:rPr>
        <w:tab/>
      </w:r>
      <w:r w:rsidR="00AA5447">
        <w:t xml:space="preserve">If the mass of an object is 10 </w:t>
      </w:r>
      <w:proofErr w:type="spellStart"/>
      <w:r w:rsidR="00AA5447">
        <w:t>lbm</w:t>
      </w:r>
      <w:proofErr w:type="spellEnd"/>
      <w:r w:rsidR="00AA5447">
        <w:t xml:space="preserve">, what is its weight, in lbf, at a location where </w:t>
      </w:r>
      <w:r w:rsidR="00AA5447">
        <w:rPr>
          <w:i/>
          <w:iCs/>
        </w:rPr>
        <w:t xml:space="preserve">g </w:t>
      </w:r>
      <w:r w:rsidR="00AA5447">
        <w:t>= 32.0 ft/</w:t>
      </w:r>
      <w:r w:rsidR="00AA5447" w:rsidRPr="00AA5447">
        <w:t>s</w:t>
      </w:r>
      <w:r w:rsidR="00AA5447" w:rsidRPr="00AA5447">
        <w:rPr>
          <w:vertAlign w:val="superscript"/>
        </w:rPr>
        <w:t>2</w:t>
      </w:r>
      <w:r w:rsidR="00AA5447">
        <w:t>?</w:t>
      </w:r>
    </w:p>
    <w:p w14:paraId="23390AFE" w14:textId="77777777" w:rsidR="00AA5447" w:rsidRPr="006E04A7" w:rsidRDefault="00AA5447" w:rsidP="00AA5447">
      <w:pPr>
        <w:pStyle w:val="bchqsf"/>
        <w:rPr>
          <w:rFonts w:eastAsia="MS Mincho"/>
          <w:sz w:val="16"/>
          <w:szCs w:val="16"/>
        </w:rPr>
      </w:pPr>
    </w:p>
    <w:p w14:paraId="5E676B71" w14:textId="77777777" w:rsidR="00AA247D" w:rsidRPr="00FE3134" w:rsidRDefault="00AA247D" w:rsidP="00AA5447">
      <w:pPr>
        <w:pStyle w:val="bchqsf"/>
        <w:rPr>
          <w:rFonts w:eastAsia="MS Mincho"/>
        </w:rPr>
      </w:pPr>
      <w:r w:rsidRPr="00FE3134">
        <w:rPr>
          <w:rFonts w:eastAsia="MS Mincho"/>
        </w:rPr>
        <w:t>The mass of an object is given. Its weight is to be determined.</w:t>
      </w:r>
    </w:p>
    <w:p w14:paraId="4091BE98" w14:textId="77777777" w:rsidR="00AA247D" w:rsidRPr="00FE3134" w:rsidRDefault="00AA247D" w:rsidP="00AA247D">
      <w:pPr>
        <w:spacing w:before="60" w:after="60"/>
        <w:rPr>
          <w:rFonts w:eastAsia="MS Mincho"/>
        </w:rPr>
      </w:pPr>
      <w:r w:rsidRPr="00FE3134">
        <w:rPr>
          <w:rFonts w:eastAsia="MS Mincho"/>
          <w:b/>
          <w:i/>
        </w:rPr>
        <w:t>Analysis</w:t>
      </w:r>
      <w:r w:rsidRPr="00FE3134">
        <w:rPr>
          <w:rFonts w:eastAsia="MS Mincho"/>
        </w:rPr>
        <w:t xml:space="preserve"> Applying Newton</w:t>
      </w:r>
      <w:r w:rsidR="00B8788D">
        <w:rPr>
          <w:rFonts w:eastAsia="MS Mincho"/>
        </w:rPr>
        <w:t>’</w:t>
      </w:r>
      <w:r w:rsidRPr="00FE3134">
        <w:rPr>
          <w:rFonts w:eastAsia="MS Mincho"/>
        </w:rPr>
        <w:t>s second law, the weight is determined to be</w:t>
      </w:r>
    </w:p>
    <w:p w14:paraId="3249A051" w14:textId="77777777" w:rsidR="00AA247D" w:rsidRPr="00FE3134" w:rsidRDefault="00AA247D" w:rsidP="00AA247D">
      <w:pPr>
        <w:spacing w:before="60" w:after="60"/>
        <w:rPr>
          <w:rFonts w:eastAsia="MS Mincho"/>
        </w:rPr>
      </w:pPr>
      <w:r w:rsidRPr="00FE3134">
        <w:rPr>
          <w:rFonts w:eastAsia="MS Mincho"/>
        </w:rPr>
        <w:tab/>
      </w:r>
      <w:r w:rsidR="00FE3134" w:rsidRPr="00FE3134">
        <w:rPr>
          <w:position w:val="-24"/>
        </w:rPr>
        <w:object w:dxaOrig="4980" w:dyaOrig="580" w14:anchorId="616D2EF4">
          <v:shape id="_x0000_i1026" type="#_x0000_t75" style="width:249pt;height:27.75pt" o:ole="">
            <v:imagedata r:id="rId12" o:title=""/>
          </v:shape>
          <o:OLEObject Type="Embed" ProgID="Equation.DSMT4" ShapeID="_x0000_i1026" DrawAspect="Content" ObjectID="_1745774268" r:id="rId13"/>
        </w:object>
      </w:r>
    </w:p>
    <w:p w14:paraId="4D9807C3" w14:textId="77777777" w:rsidR="00AA247D" w:rsidRPr="00FE3134" w:rsidRDefault="00AA247D" w:rsidP="00BE02DD">
      <w:pPr>
        <w:spacing w:before="40" w:after="40"/>
        <w:jc w:val="both"/>
        <w:rPr>
          <w:b/>
        </w:rPr>
      </w:pPr>
    </w:p>
    <w:p w14:paraId="5C6E907D" w14:textId="77777777" w:rsidR="00510EDE" w:rsidRPr="00326EEC" w:rsidRDefault="00510EDE" w:rsidP="00510EDE">
      <w:pPr>
        <w:spacing w:before="120" w:after="120"/>
        <w:jc w:val="both"/>
      </w:pPr>
      <w:r w:rsidRPr="00326EEC">
        <w:t>EES SOLUTION</w:t>
      </w:r>
    </w:p>
    <w:p w14:paraId="18AA04A6" w14:textId="77777777" w:rsidR="0032619C" w:rsidRP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32619C">
        <w:rPr>
          <w:rFonts w:ascii="Arial TUR" w:hAnsi="Arial TUR" w:cs="Arial TUR"/>
          <w:color w:val="0000FF"/>
          <w:lang w:val="tr-TR" w:eastAsia="tr-TR"/>
        </w:rPr>
        <w:t>"Given"</w:t>
      </w:r>
    </w:p>
    <w:p w14:paraId="4D8103BC"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10 [lbm]</w:t>
      </w:r>
    </w:p>
    <w:p w14:paraId="69791C4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32.0 [ft/s^2]</w:t>
      </w:r>
    </w:p>
    <w:p w14:paraId="663FFAC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3F85B78F" w14:textId="77777777" w:rsidR="0032619C" w:rsidRP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32619C">
        <w:rPr>
          <w:rFonts w:ascii="Arial TUR" w:hAnsi="Arial TUR" w:cs="Arial TUR"/>
          <w:color w:val="0000FF"/>
          <w:lang w:val="tr-TR" w:eastAsia="tr-TR"/>
        </w:rPr>
        <w:t>"Analysis"</w:t>
      </w:r>
    </w:p>
    <w:p w14:paraId="07DFB30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m*g*Convert(lbm-ft/s^2, lbf)</w:t>
      </w:r>
    </w:p>
    <w:p w14:paraId="2BE4EC37" w14:textId="77777777" w:rsidR="005D474A" w:rsidRDefault="005D474A">
      <w:pPr>
        <w:rPr>
          <w:b/>
          <w:color w:val="221E1F"/>
        </w:rPr>
      </w:pPr>
      <w:r>
        <w:rPr>
          <w:b/>
        </w:rPr>
        <w:br w:type="page"/>
      </w:r>
    </w:p>
    <w:p w14:paraId="0846C271" w14:textId="77777777" w:rsidR="00082646" w:rsidRDefault="00FD2B36" w:rsidP="00082646">
      <w:pPr>
        <w:pStyle w:val="bchqsf"/>
        <w:rPr>
          <w:b/>
        </w:rPr>
      </w:pPr>
      <w:r w:rsidRPr="00FE3134">
        <w:rPr>
          <w:b/>
        </w:rPr>
        <w:lastRenderedPageBreak/>
        <w:t>1-1</w:t>
      </w:r>
      <w:r w:rsidR="00CC6187">
        <w:rPr>
          <w:b/>
        </w:rPr>
        <w:t>4</w:t>
      </w:r>
      <w:r w:rsidR="00082646">
        <w:rPr>
          <w:b/>
        </w:rPr>
        <w:tab/>
      </w:r>
      <w:r w:rsidR="00082646">
        <w:t xml:space="preserve">The acceleration of high-speed aircraft is sometimes expressed in </w:t>
      </w:r>
      <w:r w:rsidR="00082646">
        <w:rPr>
          <w:i/>
          <w:iCs/>
        </w:rPr>
        <w:t>g</w:t>
      </w:r>
      <w:r w:rsidR="00082646">
        <w:t xml:space="preserve">’s (in multiples of the standard acceleration of gravity). Determine the upward force, in N, that a 90-kg man would experience in an aircraft whose acceleration is 6 </w:t>
      </w:r>
      <w:r w:rsidR="00082646">
        <w:rPr>
          <w:i/>
          <w:iCs/>
        </w:rPr>
        <w:t>g</w:t>
      </w:r>
      <w:r w:rsidR="00082646">
        <w:t>’s.</w:t>
      </w:r>
    </w:p>
    <w:p w14:paraId="1D9E0EF8" w14:textId="77777777" w:rsidR="00082646" w:rsidRDefault="00082646" w:rsidP="00CC6187">
      <w:pPr>
        <w:spacing w:before="40" w:after="40"/>
        <w:jc w:val="both"/>
        <w:rPr>
          <w:b/>
        </w:rPr>
      </w:pPr>
    </w:p>
    <w:p w14:paraId="53B0F01F" w14:textId="77777777" w:rsidR="00AA247D" w:rsidRPr="00FE3134" w:rsidRDefault="00AA247D" w:rsidP="00CC6187">
      <w:pPr>
        <w:spacing w:before="40" w:after="40"/>
        <w:jc w:val="both"/>
      </w:pPr>
      <w:r w:rsidRPr="00FE3134">
        <w:t xml:space="preserve">The acceleration of an aircraft is given in </w:t>
      </w:r>
      <w:r w:rsidRPr="00FE3134">
        <w:rPr>
          <w:i/>
        </w:rPr>
        <w:t>g</w:t>
      </w:r>
      <w:r w:rsidRPr="00FE3134">
        <w:t>’s. The net upward force acting on a man in the aircraft is to be determined.</w:t>
      </w:r>
    </w:p>
    <w:p w14:paraId="45F8BFA9" w14:textId="77777777" w:rsidR="00AA247D" w:rsidRPr="00FE3134" w:rsidRDefault="00AA247D" w:rsidP="00AA247D">
      <w:pPr>
        <w:spacing w:before="60" w:after="60"/>
      </w:pPr>
      <w:r w:rsidRPr="00FE3134">
        <w:rPr>
          <w:b/>
          <w:i/>
        </w:rPr>
        <w:t xml:space="preserve">Analysis </w:t>
      </w:r>
      <w:r w:rsidRPr="00FE3134">
        <w:t>From the Newton</w:t>
      </w:r>
      <w:r w:rsidR="00B8788D">
        <w:t>’</w:t>
      </w:r>
      <w:r w:rsidRPr="00FE3134">
        <w:t>s second law, the force applied is</w:t>
      </w:r>
    </w:p>
    <w:p w14:paraId="72DD8D89" w14:textId="77777777" w:rsidR="00AA247D" w:rsidRPr="00FE3134" w:rsidRDefault="00AA247D" w:rsidP="005D474A">
      <w:pPr>
        <w:spacing w:before="120" w:after="120"/>
      </w:pPr>
      <w:r w:rsidRPr="00FE3134">
        <w:tab/>
      </w:r>
      <w:r w:rsidR="00FE3134" w:rsidRPr="00FE3134">
        <w:rPr>
          <w:position w:val="-26"/>
        </w:rPr>
        <w:object w:dxaOrig="5319" w:dyaOrig="620" w14:anchorId="34AF29D9">
          <v:shape id="_x0000_i1027" type="#_x0000_t75" style="width:266.25pt;height:30.75pt" o:ole="">
            <v:imagedata r:id="rId14" o:title=""/>
          </v:shape>
          <o:OLEObject Type="Embed" ProgID="Equation.DSMT4" ShapeID="_x0000_i1027" DrawAspect="Content" ObjectID="_1745774269" r:id="rId15"/>
        </w:object>
      </w:r>
    </w:p>
    <w:p w14:paraId="388BA420" w14:textId="77777777" w:rsidR="00510EDE" w:rsidRPr="00326EEC" w:rsidRDefault="00510EDE" w:rsidP="00510EDE">
      <w:pPr>
        <w:spacing w:before="120" w:after="120"/>
        <w:jc w:val="both"/>
      </w:pPr>
      <w:r w:rsidRPr="00326EEC">
        <w:t>EES SOLUTION</w:t>
      </w:r>
    </w:p>
    <w:p w14:paraId="60243411" w14:textId="77777777" w:rsidR="0032619C" w:rsidRP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32619C">
        <w:rPr>
          <w:rFonts w:ascii="Arial TUR" w:hAnsi="Arial TUR" w:cs="Arial TUR"/>
          <w:color w:val="0000FF"/>
          <w:lang w:val="tr-TR" w:eastAsia="tr-TR"/>
        </w:rPr>
        <w:t>"Given"</w:t>
      </w:r>
    </w:p>
    <w:p w14:paraId="67EE6536" w14:textId="77777777" w:rsidR="00510EDE"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90 [kg]</w:t>
      </w:r>
    </w:p>
    <w:p w14:paraId="3FADBE2E"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a=6*g</w:t>
      </w:r>
    </w:p>
    <w:p w14:paraId="0765C454" w14:textId="77777777" w:rsidR="0032619C" w:rsidRPr="00447B3A" w:rsidRDefault="0032619C" w:rsidP="00896D26">
      <w:pPr>
        <w:pStyle w:val="bchqsf"/>
        <w:rPr>
          <w:sz w:val="18"/>
          <w:szCs w:val="18"/>
          <w:lang w:val="tr-TR" w:eastAsia="tr-TR"/>
        </w:rPr>
      </w:pPr>
    </w:p>
    <w:p w14:paraId="66298748" w14:textId="77777777" w:rsidR="0032619C" w:rsidRP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32619C">
        <w:rPr>
          <w:rFonts w:ascii="Arial TUR" w:hAnsi="Arial TUR" w:cs="Arial TUR"/>
          <w:color w:val="0000FF"/>
          <w:lang w:val="tr-TR" w:eastAsia="tr-TR"/>
        </w:rPr>
        <w:t>"Analysis"</w:t>
      </w:r>
    </w:p>
    <w:p w14:paraId="6237BAE8"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9.81 [m/s^2]</w:t>
      </w:r>
    </w:p>
    <w:p w14:paraId="0F0A49C0"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m*a</w:t>
      </w:r>
    </w:p>
    <w:p w14:paraId="18BBFAB5" w14:textId="77777777" w:rsidR="00082646" w:rsidRPr="00447B3A" w:rsidRDefault="00082646" w:rsidP="00CC6187">
      <w:pPr>
        <w:spacing w:before="40" w:after="40"/>
        <w:jc w:val="both"/>
        <w:rPr>
          <w:b/>
          <w:sz w:val="18"/>
          <w:szCs w:val="18"/>
        </w:rPr>
      </w:pPr>
    </w:p>
    <w:p w14:paraId="7E8DAED1" w14:textId="77777777" w:rsidR="00966D61" w:rsidRDefault="00FD2B36" w:rsidP="00747D29">
      <w:pPr>
        <w:pStyle w:val="bchqsf"/>
      </w:pPr>
      <w:r w:rsidRPr="00FE3134">
        <w:rPr>
          <w:b/>
        </w:rPr>
        <w:t>1-1</w:t>
      </w:r>
      <w:r w:rsidR="00CC6187">
        <w:rPr>
          <w:b/>
        </w:rPr>
        <w:t>5</w:t>
      </w:r>
      <w:r w:rsidR="00966D61">
        <w:tab/>
      </w:r>
      <w:r w:rsidR="00747D29">
        <w:t xml:space="preserve">The value of the gravitational acceleration </w:t>
      </w:r>
      <w:r w:rsidR="00747D29">
        <w:rPr>
          <w:i/>
          <w:iCs/>
        </w:rPr>
        <w:t xml:space="preserve">g </w:t>
      </w:r>
      <w:r w:rsidR="00747D29">
        <w:t>decreases with elevation from 9.807 m/s</w:t>
      </w:r>
      <w:r w:rsidR="00747D29" w:rsidRPr="00C564F8">
        <w:rPr>
          <w:vertAlign w:val="superscript"/>
        </w:rPr>
        <w:t>2</w:t>
      </w:r>
      <w:r w:rsidR="00747D29">
        <w:rPr>
          <w:rStyle w:val="A72"/>
        </w:rPr>
        <w:t xml:space="preserve"> </w:t>
      </w:r>
      <w:r w:rsidR="00747D29">
        <w:t>at sea level to 9.767 m/</w:t>
      </w:r>
      <w:r w:rsidR="00747D29" w:rsidRPr="00BE6A95">
        <w:t>s</w:t>
      </w:r>
      <w:r w:rsidR="00747D29" w:rsidRPr="00BE6A95">
        <w:rPr>
          <w:vertAlign w:val="superscript"/>
        </w:rPr>
        <w:t>2</w:t>
      </w:r>
      <w:r w:rsidR="00747D29">
        <w:rPr>
          <w:rStyle w:val="A72"/>
        </w:rPr>
        <w:t xml:space="preserve"> </w:t>
      </w:r>
      <w:r w:rsidR="00747D29">
        <w:t>at an altitude of 13,000 m, where large passenger planes cruise. Determine the percent reduction in the weight of an airplane cruising at 13,000 m relative to its weight at sea level.</w:t>
      </w:r>
    </w:p>
    <w:p w14:paraId="1C78898E" w14:textId="77777777" w:rsidR="00747D29" w:rsidRPr="00447B3A" w:rsidRDefault="00747D29" w:rsidP="00CC6187">
      <w:pPr>
        <w:spacing w:before="40" w:after="40"/>
        <w:jc w:val="both"/>
        <w:rPr>
          <w:sz w:val="18"/>
          <w:szCs w:val="18"/>
        </w:rPr>
      </w:pPr>
    </w:p>
    <w:p w14:paraId="5741C95A" w14:textId="77777777" w:rsidR="00AA247D" w:rsidRPr="00FE3134" w:rsidRDefault="00AA247D" w:rsidP="00CC6187">
      <w:pPr>
        <w:spacing w:before="40" w:after="40"/>
        <w:jc w:val="both"/>
      </w:pPr>
      <w:r w:rsidRPr="00FE3134">
        <w:t xml:space="preserve">Gravitational acceleration </w:t>
      </w:r>
      <w:r w:rsidRPr="00FE3134">
        <w:rPr>
          <w:i/>
        </w:rPr>
        <w:t xml:space="preserve">g </w:t>
      </w:r>
      <w:r w:rsidRPr="00FE3134">
        <w:t xml:space="preserve">and thus the weight of bodies decreases with increasing elevation. The percent reduction in the weight of an airplane cruising at </w:t>
      </w:r>
      <w:smartTag w:uri="urn:schemas-microsoft-com:office:smarttags" w:element="metricconverter">
        <w:smartTagPr>
          <w:attr w:name="ProductID" w:val="13,000 m"/>
        </w:smartTagPr>
        <w:r w:rsidRPr="00FE3134">
          <w:t>13,000 m</w:t>
        </w:r>
      </w:smartTag>
      <w:r w:rsidRPr="00FE3134">
        <w:t xml:space="preserve"> is to be determined. </w:t>
      </w:r>
    </w:p>
    <w:p w14:paraId="11D66773" w14:textId="77777777" w:rsidR="00AA247D" w:rsidRPr="00FE3134" w:rsidRDefault="00AA247D" w:rsidP="003458A9">
      <w:pPr>
        <w:spacing w:before="60" w:after="60"/>
        <w:rPr>
          <w:i/>
        </w:rPr>
      </w:pPr>
      <w:r w:rsidRPr="00FE3134">
        <w:rPr>
          <w:b/>
          <w:i/>
        </w:rPr>
        <w:t>Properties</w:t>
      </w:r>
      <w:r w:rsidRPr="00FE3134">
        <w:t xml:space="preserve"> The gravitational acceleration </w:t>
      </w:r>
      <w:r w:rsidRPr="00FE3134">
        <w:rPr>
          <w:i/>
        </w:rPr>
        <w:t xml:space="preserve">g </w:t>
      </w:r>
      <w:r w:rsidRPr="00FE3134">
        <w:t>is given to be 9.807 m/s</w:t>
      </w:r>
      <w:r w:rsidRPr="00FE3134">
        <w:rPr>
          <w:vertAlign w:val="superscript"/>
        </w:rPr>
        <w:t>2</w:t>
      </w:r>
      <w:r w:rsidRPr="00FE3134">
        <w:t xml:space="preserve"> at sea level and 9.767 m/s</w:t>
      </w:r>
      <w:r w:rsidRPr="00FE3134">
        <w:rPr>
          <w:vertAlign w:val="superscript"/>
        </w:rPr>
        <w:t>2</w:t>
      </w:r>
      <w:r w:rsidRPr="00FE3134">
        <w:t xml:space="preserve"> at an altitude of </w:t>
      </w:r>
      <w:smartTag w:uri="urn:schemas-microsoft-com:office:smarttags" w:element="metricconverter">
        <w:smartTagPr>
          <w:attr w:name="ProductID" w:val="13,000 m"/>
        </w:smartTagPr>
        <w:r w:rsidRPr="00FE3134">
          <w:t>13,000 m</w:t>
        </w:r>
      </w:smartTag>
      <w:r w:rsidRPr="00FE3134">
        <w:t>.</w:t>
      </w:r>
    </w:p>
    <w:p w14:paraId="694B73E0" w14:textId="77777777" w:rsidR="00AA247D" w:rsidRPr="00FE3134" w:rsidRDefault="00AA247D" w:rsidP="003458A9">
      <w:pPr>
        <w:spacing w:before="60" w:after="60"/>
      </w:pPr>
      <w:r w:rsidRPr="00FE3134">
        <w:rPr>
          <w:b/>
          <w:i/>
        </w:rPr>
        <w:t>Analysis</w:t>
      </w:r>
      <w:r w:rsidR="004D6960">
        <w:rPr>
          <w:b/>
          <w:i/>
        </w:rPr>
        <w:t xml:space="preserve"> </w:t>
      </w:r>
      <w:r w:rsidRPr="00FE3134">
        <w:t xml:space="preserve">Weight is proportional to the gravitational acceleration </w:t>
      </w:r>
      <w:r w:rsidRPr="00FE3134">
        <w:rPr>
          <w:i/>
        </w:rPr>
        <w:t>g</w:t>
      </w:r>
      <w:r w:rsidRPr="00FE3134">
        <w:t>, and thus the percent reduction in weight is equivalent to the percent reduction in the gravitational acceleration, which is determined from</w:t>
      </w:r>
    </w:p>
    <w:p w14:paraId="0EA9550F" w14:textId="77777777" w:rsidR="00AA247D" w:rsidRPr="00FE3134" w:rsidRDefault="003D608A" w:rsidP="005D474A">
      <w:pPr>
        <w:spacing w:before="120" w:after="120"/>
      </w:pPr>
      <w:r w:rsidRPr="00FE3134">
        <w:rPr>
          <w:position w:val="-26"/>
        </w:rPr>
        <w:tab/>
      </w:r>
      <w:r w:rsidR="00FE3134" w:rsidRPr="00FE3134">
        <w:rPr>
          <w:position w:val="-38"/>
        </w:rPr>
        <w:object w:dxaOrig="5460" w:dyaOrig="859" w14:anchorId="3EE53031">
          <v:shape id="_x0000_i1028" type="#_x0000_t75" style="width:273pt;height:44.25pt" o:ole="">
            <v:imagedata r:id="rId16" o:title=""/>
          </v:shape>
          <o:OLEObject Type="Embed" ProgID="Equation.DSMT4" ShapeID="_x0000_i1028" DrawAspect="Content" ObjectID="_1745774270" r:id="rId17"/>
        </w:object>
      </w:r>
    </w:p>
    <w:p w14:paraId="1130DD85" w14:textId="77777777" w:rsidR="00AA247D" w:rsidRPr="00FE3134" w:rsidRDefault="00AA247D" w:rsidP="003458A9">
      <w:pPr>
        <w:spacing w:before="60" w:after="60"/>
      </w:pPr>
      <w:r w:rsidRPr="00FE3134">
        <w:t xml:space="preserve">Therefore, the airplane and the people in it will weight 0.41% less at </w:t>
      </w:r>
      <w:smartTag w:uri="urn:schemas-microsoft-com:office:smarttags" w:element="metricconverter">
        <w:smartTagPr>
          <w:attr w:name="ProductID" w:val="13,000 m"/>
        </w:smartTagPr>
        <w:r w:rsidRPr="00FE3134">
          <w:t>13,000 m</w:t>
        </w:r>
      </w:smartTag>
      <w:r w:rsidRPr="00FE3134">
        <w:t xml:space="preserve"> altitude.</w:t>
      </w:r>
    </w:p>
    <w:p w14:paraId="1AAEEC38" w14:textId="77777777" w:rsidR="00AA247D" w:rsidRPr="00FE3134" w:rsidRDefault="00AA247D" w:rsidP="003458A9">
      <w:pPr>
        <w:spacing w:before="60" w:after="60"/>
      </w:pPr>
      <w:r w:rsidRPr="00FE3134">
        <w:rPr>
          <w:b/>
          <w:i/>
          <w:iCs/>
        </w:rPr>
        <w:t>Discussion</w:t>
      </w:r>
      <w:r w:rsidR="004D6960">
        <w:rPr>
          <w:b/>
          <w:i/>
          <w:iCs/>
        </w:rPr>
        <w:t xml:space="preserve"> </w:t>
      </w:r>
      <w:r w:rsidRPr="00FE3134">
        <w:t>Note that the weight loss at cruising altitudes is negligible.</w:t>
      </w:r>
    </w:p>
    <w:p w14:paraId="43A8DCF6" w14:textId="77777777" w:rsidR="00AA247D" w:rsidRPr="00447B3A" w:rsidRDefault="00AA247D" w:rsidP="00896D26">
      <w:pPr>
        <w:pStyle w:val="bchqsf"/>
        <w:rPr>
          <w:sz w:val="18"/>
          <w:szCs w:val="18"/>
        </w:rPr>
      </w:pPr>
    </w:p>
    <w:p w14:paraId="4031A12F" w14:textId="77777777" w:rsidR="00510EDE" w:rsidRPr="00326EEC" w:rsidRDefault="00510EDE" w:rsidP="00510EDE">
      <w:pPr>
        <w:spacing w:before="120" w:after="120"/>
        <w:jc w:val="both"/>
      </w:pPr>
      <w:r w:rsidRPr="00326EEC">
        <w:t>EES SOLUTION</w:t>
      </w:r>
    </w:p>
    <w:p w14:paraId="4B015D6B"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Given"</w:t>
      </w:r>
    </w:p>
    <w:p w14:paraId="0E69A771"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_sea=9.807 [m/s^2]</w:t>
      </w:r>
    </w:p>
    <w:p w14:paraId="06495E2A"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_plane=9.767 [m/s^2]</w:t>
      </w:r>
    </w:p>
    <w:p w14:paraId="47AE2901"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altitude=13000 [m]</w:t>
      </w:r>
    </w:p>
    <w:p w14:paraId="7F67EA98" w14:textId="77777777" w:rsidR="0032619C" w:rsidRPr="00447B3A" w:rsidRDefault="0032619C" w:rsidP="00896D26">
      <w:pPr>
        <w:pStyle w:val="bchqsf"/>
        <w:rPr>
          <w:sz w:val="18"/>
          <w:szCs w:val="18"/>
          <w:lang w:val="tr-TR" w:eastAsia="tr-TR"/>
        </w:rPr>
      </w:pPr>
    </w:p>
    <w:p w14:paraId="509FC440"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Analysis"</w:t>
      </w:r>
    </w:p>
    <w:p w14:paraId="1C38AEFB"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 xml:space="preserve">Reduction%=(g_sea-g_plane)/g_sea*Convert(,%) </w:t>
      </w:r>
      <w:r>
        <w:rPr>
          <w:rFonts w:ascii="Arial TUR" w:hAnsi="Arial TUR" w:cs="Arial TUR"/>
          <w:color w:val="0000FF"/>
          <w:lang w:val="tr-TR" w:eastAsia="tr-TR"/>
        </w:rPr>
        <w:t>"since weight is proportional to the g"</w:t>
      </w:r>
    </w:p>
    <w:p w14:paraId="459DA3F5" w14:textId="77777777" w:rsidR="00510EDE" w:rsidRPr="00447B3A" w:rsidRDefault="00510EDE" w:rsidP="00896D26">
      <w:pPr>
        <w:pStyle w:val="bchqsf"/>
        <w:rPr>
          <w:sz w:val="18"/>
          <w:szCs w:val="18"/>
        </w:rPr>
      </w:pPr>
    </w:p>
    <w:p w14:paraId="4BA7C080" w14:textId="77777777" w:rsidR="005D474A" w:rsidRDefault="005D474A">
      <w:pPr>
        <w:rPr>
          <w:b/>
          <w:color w:val="221E1F"/>
        </w:rPr>
      </w:pPr>
      <w:r>
        <w:rPr>
          <w:b/>
        </w:rPr>
        <w:br w:type="page"/>
      </w:r>
    </w:p>
    <w:p w14:paraId="7D90C7D0" w14:textId="77777777" w:rsidR="00DB350A" w:rsidRDefault="00FD2B36" w:rsidP="00DB350A">
      <w:pPr>
        <w:pStyle w:val="bchqsf"/>
      </w:pPr>
      <w:r w:rsidRPr="00FE3134">
        <w:rPr>
          <w:b/>
        </w:rPr>
        <w:lastRenderedPageBreak/>
        <w:t>1-1</w:t>
      </w:r>
      <w:r w:rsidR="00CC6187">
        <w:rPr>
          <w:b/>
        </w:rPr>
        <w:t>6</w:t>
      </w:r>
      <w:r w:rsidR="00DB350A">
        <w:tab/>
        <w:t>A 3-kg plastic tank that has a volume of 0.2 m</w:t>
      </w:r>
      <w:r w:rsidR="00DB350A" w:rsidRPr="008B1D85">
        <w:rPr>
          <w:vertAlign w:val="superscript"/>
        </w:rPr>
        <w:t>3</w:t>
      </w:r>
      <w:r w:rsidR="00DB350A">
        <w:rPr>
          <w:rStyle w:val="A72"/>
        </w:rPr>
        <w:t xml:space="preserve"> </w:t>
      </w:r>
      <w:r w:rsidR="00DB350A">
        <w:t>is filled with liquid water. Assuming the density of water is 1000 kg/m</w:t>
      </w:r>
      <w:r w:rsidR="00DB350A" w:rsidRPr="00DB350A">
        <w:rPr>
          <w:vertAlign w:val="superscript"/>
        </w:rPr>
        <w:t>3</w:t>
      </w:r>
      <w:r w:rsidR="00DB350A">
        <w:t>, determine the weight of the combined system.</w:t>
      </w:r>
    </w:p>
    <w:p w14:paraId="364E642F" w14:textId="77777777" w:rsidR="00DB350A" w:rsidRPr="00447B3A" w:rsidRDefault="00DB350A" w:rsidP="00BE02DD">
      <w:pPr>
        <w:spacing w:before="40" w:after="40"/>
        <w:jc w:val="both"/>
        <w:rPr>
          <w:sz w:val="18"/>
          <w:szCs w:val="18"/>
        </w:rPr>
      </w:pPr>
    </w:p>
    <w:p w14:paraId="78662F05" w14:textId="77777777" w:rsidR="00BE02DD" w:rsidRPr="00FE3134" w:rsidRDefault="00BE02DD" w:rsidP="00BE02DD">
      <w:pPr>
        <w:spacing w:before="40" w:after="40"/>
        <w:jc w:val="both"/>
      </w:pPr>
      <w:r w:rsidRPr="00FE3134">
        <w:t>A plastic tank is filled with water. The weight of the combined system is to be determined.</w:t>
      </w:r>
    </w:p>
    <w:p w14:paraId="0326CBC1" w14:textId="77777777" w:rsidR="00BE02DD" w:rsidRPr="00FE3134" w:rsidRDefault="00BE02DD" w:rsidP="00BE02DD">
      <w:pPr>
        <w:spacing w:before="40" w:after="40"/>
        <w:jc w:val="both"/>
      </w:pPr>
      <w:r w:rsidRPr="00FE3134">
        <w:rPr>
          <w:b/>
          <w:i/>
        </w:rPr>
        <w:t xml:space="preserve">Assumptions </w:t>
      </w:r>
      <w:r w:rsidRPr="00FE3134">
        <w:t>The density of water is constant throughout.</w:t>
      </w:r>
    </w:p>
    <w:p w14:paraId="02636530" w14:textId="77777777" w:rsidR="00BE02DD" w:rsidRPr="00FE3134" w:rsidRDefault="00BE02DD" w:rsidP="00BE02DD">
      <w:pPr>
        <w:spacing w:before="40" w:after="40"/>
        <w:jc w:val="both"/>
      </w:pPr>
      <w:r w:rsidRPr="00FE3134">
        <w:rPr>
          <w:b/>
          <w:i/>
        </w:rPr>
        <w:t xml:space="preserve">Properties </w:t>
      </w:r>
      <w:r w:rsidRPr="00FE3134">
        <w:t xml:space="preserve">The density of water is given to be </w:t>
      </w:r>
      <w:r w:rsidR="00510EDE" w:rsidRPr="00510EDE">
        <w:rPr>
          <w:i/>
        </w:rPr>
        <w:sym w:font="Symbol" w:char="F072"/>
      </w:r>
      <w:r w:rsidR="0096584D" w:rsidRPr="00FE3134">
        <w:t xml:space="preserve"> = </w:t>
      </w:r>
      <w:r w:rsidRPr="00FE3134">
        <w:t>1000 kg/m</w:t>
      </w:r>
      <w:r w:rsidRPr="00FE3134">
        <w:rPr>
          <w:vertAlign w:val="superscript"/>
        </w:rPr>
        <w:t>3</w:t>
      </w:r>
      <w:r w:rsidRPr="00FE3134">
        <w:t>.</w:t>
      </w:r>
    </w:p>
    <w:p w14:paraId="3A2D8D26" w14:textId="77777777" w:rsidR="00BE02DD" w:rsidRPr="00FE3134" w:rsidRDefault="00697ECA" w:rsidP="00BE02DD">
      <w:pPr>
        <w:spacing w:before="40" w:after="40"/>
        <w:jc w:val="both"/>
      </w:pPr>
      <w:r>
        <w:rPr>
          <w:noProof/>
        </w:rPr>
        <mc:AlternateContent>
          <mc:Choice Requires="wpg">
            <w:drawing>
              <wp:anchor distT="0" distB="0" distL="114300" distR="114300" simplePos="0" relativeHeight="251661824" behindDoc="0" locked="0" layoutInCell="1" allowOverlap="1" wp14:anchorId="797690C7" wp14:editId="549D1F59">
                <wp:simplePos x="0" y="0"/>
                <wp:positionH relativeFrom="page">
                  <wp:posOffset>4720590</wp:posOffset>
                </wp:positionH>
                <wp:positionV relativeFrom="paragraph">
                  <wp:posOffset>10160</wp:posOffset>
                </wp:positionV>
                <wp:extent cx="2007235" cy="1055370"/>
                <wp:effectExtent l="5715" t="0" r="0" b="7620"/>
                <wp:wrapNone/>
                <wp:docPr id="16" name="Group 2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235" cy="1055370"/>
                          <a:chOff x="0" y="0"/>
                          <a:chExt cx="20000" cy="20000"/>
                        </a:xfrm>
                      </wpg:grpSpPr>
                      <wps:wsp>
                        <wps:cNvPr id="17" name="Rectangle 2579"/>
                        <wps:cNvSpPr>
                          <a:spLocks noChangeArrowheads="1"/>
                        </wps:cNvSpPr>
                        <wps:spPr bwMode="auto">
                          <a:xfrm>
                            <a:off x="0" y="1080"/>
                            <a:ext cx="8983" cy="18920"/>
                          </a:xfrm>
                          <a:prstGeom prst="rect">
                            <a:avLst/>
                          </a:prstGeom>
                          <a:solidFill>
                            <a:srgbClr val="C0C0C0"/>
                          </a:solidFill>
                          <a:ln w="9525">
                            <a:solidFill>
                              <a:srgbClr val="000000"/>
                            </a:solidFill>
                            <a:miter lim="800000"/>
                            <a:headEnd/>
                            <a:tailEnd/>
                          </a:ln>
                        </wps:spPr>
                        <wps:txbx>
                          <w:txbxContent>
                            <w:p w14:paraId="672E6CC1" w14:textId="77777777" w:rsidR="00F90DDC" w:rsidRPr="000D0969" w:rsidRDefault="00F90DDC"/>
                          </w:txbxContent>
                        </wps:txbx>
                        <wps:bodyPr rot="0" vert="horz" wrap="square" lIns="91440" tIns="45720" rIns="91440" bIns="45720" anchor="t" anchorCtr="0" upright="1">
                          <a:noAutofit/>
                        </wps:bodyPr>
                      </wps:wsp>
                      <wps:wsp>
                        <wps:cNvPr id="18" name="AutoShape 2580"/>
                        <wps:cNvSpPr>
                          <a:spLocks/>
                        </wps:cNvSpPr>
                        <wps:spPr bwMode="auto">
                          <a:xfrm>
                            <a:off x="12821" y="0"/>
                            <a:ext cx="7179" cy="5040"/>
                          </a:xfrm>
                          <a:prstGeom prst="callout2">
                            <a:avLst>
                              <a:gd name="adj1" fmla="val 71431"/>
                              <a:gd name="adj2" fmla="val -14287"/>
                              <a:gd name="adj3" fmla="val 71431"/>
                              <a:gd name="adj4" fmla="val -33931"/>
                              <a:gd name="adj5" fmla="val 153569"/>
                              <a:gd name="adj6" fmla="val -53569"/>
                            </a:avLst>
                          </a:prstGeom>
                          <a:noFill/>
                          <a:ln w="6350">
                            <a:solidFill>
                              <a:srgbClr val="000000"/>
                            </a:solidFill>
                            <a:miter lim="800000"/>
                            <a:headEnd type="none" w="sm" len="sm"/>
                            <a:tailEnd type="arrow" w="sm" len="sm"/>
                          </a:ln>
                          <a:extLst>
                            <a:ext uri="{909E8E84-426E-40DD-AFC4-6F175D3DCCD1}">
                              <a14:hiddenFill xmlns:a14="http://schemas.microsoft.com/office/drawing/2010/main">
                                <a:solidFill>
                                  <a:srgbClr val="FFFFFF"/>
                                </a:solidFill>
                              </a14:hiddenFill>
                            </a:ext>
                          </a:extLst>
                        </wps:spPr>
                        <wps:txbx>
                          <w:txbxContent>
                            <w:p w14:paraId="0DD590C2" w14:textId="77777777" w:rsidR="00F90DDC" w:rsidRPr="000D0969" w:rsidRDefault="00F90DDC" w:rsidP="00BE02DD">
                              <w:r w:rsidRPr="000D0969">
                                <w:rPr>
                                  <w:i/>
                                </w:rPr>
                                <w:t>m</w:t>
                              </w:r>
                              <w:r w:rsidRPr="000D0969">
                                <w:rPr>
                                  <w:vertAlign w:val="subscript"/>
                                </w:rPr>
                                <w:t xml:space="preserve">tank  </w:t>
                              </w:r>
                              <w:r w:rsidRPr="000D0969">
                                <w:t>= 3 kg</w:t>
                              </w:r>
                            </w:p>
                          </w:txbxContent>
                        </wps:txbx>
                        <wps:bodyPr rot="0" vert="horz" wrap="square" lIns="12700" tIns="12700" rIns="12700" bIns="12700" anchor="t" anchorCtr="0" upright="1">
                          <a:noAutofit/>
                        </wps:bodyPr>
                      </wps:wsp>
                      <wps:wsp>
                        <wps:cNvPr id="19" name="Rectangle 2581"/>
                        <wps:cNvSpPr>
                          <a:spLocks noChangeArrowheads="1"/>
                        </wps:cNvSpPr>
                        <wps:spPr bwMode="auto">
                          <a:xfrm>
                            <a:off x="1453" y="4572"/>
                            <a:ext cx="6419" cy="1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16E1B" w14:textId="77777777" w:rsidR="00F90DDC" w:rsidRPr="000D0969" w:rsidRDefault="00F90DDC" w:rsidP="00BE02DD">
                              <w:pPr>
                                <w:jc w:val="center"/>
                              </w:pPr>
                              <w:r w:rsidRPr="000D0969">
                                <w:rPr>
                                  <w:rFonts w:ascii="Arial" w:hAnsi="Arial" w:cs="Arial"/>
                                  <w:i/>
                                  <w:iCs/>
                                </w:rPr>
                                <w:t>V</w:t>
                              </w:r>
                              <w:r w:rsidRPr="000D0969">
                                <w:rPr>
                                  <w:i/>
                                  <w:iCs/>
                                </w:rPr>
                                <w:t xml:space="preserve"> = </w:t>
                              </w:r>
                              <w:r w:rsidRPr="000D0969">
                                <w:t>0.2 m</w:t>
                              </w:r>
                              <w:r w:rsidRPr="000D0969">
                                <w:rPr>
                                  <w:vertAlign w:val="superscript"/>
                                </w:rPr>
                                <w:t>3</w:t>
                              </w:r>
                            </w:p>
                            <w:p w14:paraId="6899C385" w14:textId="77777777" w:rsidR="00F90DDC" w:rsidRPr="000D0969" w:rsidRDefault="00F90DDC" w:rsidP="00BE02DD">
                              <w:pPr>
                                <w:jc w:val="center"/>
                              </w:pPr>
                            </w:p>
                            <w:p w14:paraId="6DEEAA9E" w14:textId="77777777" w:rsidR="00F90DDC" w:rsidRPr="000D0969" w:rsidRDefault="00F90DDC" w:rsidP="00BE02DD">
                              <w:pPr>
                                <w:jc w:val="center"/>
                              </w:pPr>
                              <w:r w:rsidRPr="000D0969">
                                <w:t>H</w:t>
                              </w:r>
                              <w:r w:rsidRPr="000D0969">
                                <w:rPr>
                                  <w:vertAlign w:val="subscript"/>
                                </w:rPr>
                                <w:t>2</w:t>
                              </w:r>
                              <w:r w:rsidRPr="000D0969">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7690C7" id="Group 2578" o:spid="_x0000_s1026" style="position:absolute;left:0;text-align:left;margin-left:371.7pt;margin-top:.8pt;width:158.05pt;height:83.1pt;z-index:251661824;mso-position-horizont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">
                <v:rect id="Rectangle 2579" o:spid="_x0000_s1027" style="position:absolute;top:1080;width:8983;height:18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" fillcolor="silver">
                  <v:textbox>
                    <w:txbxContent>
                      <w:p w14:paraId="672E6CC1" w14:textId="77777777" w:rsidR="00F90DDC" w:rsidRPr="000D0969" w:rsidRDefault="00F90DDC"/>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580" o:spid="_x0000_s1028" type="#_x0000_t42" style="position:absolute;left:12821;width:7179;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" adj="-11571,33171,-7329,15429,-3086,15429" filled="f" strokeweight=".5pt">
                  <v:stroke startarrow="open" startarrowwidth="narrow" startarrowlength="short" endarrowwidth="narrow" endarrowlength="short"/>
                  <v:textbox inset="1pt,1pt,1pt,1pt">
                    <w:txbxContent>
                      <w:p w14:paraId="0DD590C2" w14:textId="77777777" w:rsidR="00F90DDC" w:rsidRPr="000D0969" w:rsidRDefault="00F90DDC" w:rsidP="00BE02DD">
                        <w:r w:rsidRPr="000D0969">
                          <w:rPr>
                            <w:i/>
                          </w:rPr>
                          <w:t>m</w:t>
                        </w:r>
                        <w:r w:rsidRPr="000D0969">
                          <w:rPr>
                            <w:vertAlign w:val="subscript"/>
                          </w:rPr>
                          <w:t xml:space="preserve">tank  </w:t>
                        </w:r>
                        <w:r w:rsidRPr="000D0969">
                          <w:t>= 3 kg</w:t>
                        </w:r>
                      </w:p>
                    </w:txbxContent>
                  </v:textbox>
                  <o:callout v:ext="edit" minusy="t"/>
                </v:shape>
                <v:rect id="Rectangle 2581" o:spid="_x0000_s1029" style="position:absolute;left:1453;top:4572;width:6419;height:11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" filled="f" stroked="f">
                  <v:textbox inset="1pt,1pt,1pt,1pt">
                    <w:txbxContent>
                      <w:p w14:paraId="26716E1B" w14:textId="77777777" w:rsidR="00F90DDC" w:rsidRPr="000D0969" w:rsidRDefault="00F90DDC" w:rsidP="00BE02DD">
                        <w:pPr>
                          <w:jc w:val="center"/>
                        </w:pPr>
                        <w:r w:rsidRPr="000D0969">
                          <w:rPr>
                            <w:rFonts w:ascii="Arial" w:hAnsi="Arial" w:cs="Arial"/>
                            <w:i/>
                            <w:iCs/>
                          </w:rPr>
                          <w:t>V</w:t>
                        </w:r>
                        <w:r w:rsidRPr="000D0969">
                          <w:rPr>
                            <w:i/>
                            <w:iCs/>
                          </w:rPr>
                          <w:t xml:space="preserve"> = </w:t>
                        </w:r>
                        <w:r w:rsidRPr="000D0969">
                          <w:t>0.2 m</w:t>
                        </w:r>
                        <w:r w:rsidRPr="000D0969">
                          <w:rPr>
                            <w:vertAlign w:val="superscript"/>
                          </w:rPr>
                          <w:t>3</w:t>
                        </w:r>
                      </w:p>
                      <w:p w14:paraId="6899C385" w14:textId="77777777" w:rsidR="00F90DDC" w:rsidRPr="000D0969" w:rsidRDefault="00F90DDC" w:rsidP="00BE02DD">
                        <w:pPr>
                          <w:jc w:val="center"/>
                        </w:pPr>
                      </w:p>
                      <w:p w14:paraId="6DEEAA9E" w14:textId="77777777" w:rsidR="00F90DDC" w:rsidRPr="000D0969" w:rsidRDefault="00F90DDC" w:rsidP="00BE02DD">
                        <w:pPr>
                          <w:jc w:val="center"/>
                        </w:pPr>
                        <w:r w:rsidRPr="000D0969">
                          <w:t>H</w:t>
                        </w:r>
                        <w:r w:rsidRPr="000D0969">
                          <w:rPr>
                            <w:vertAlign w:val="subscript"/>
                          </w:rPr>
                          <w:t>2</w:t>
                        </w:r>
                        <w:r w:rsidRPr="000D0969">
                          <w:t>O</w:t>
                        </w:r>
                      </w:p>
                    </w:txbxContent>
                  </v:textbox>
                </v:rect>
                <w10:wrap anchorx="page"/>
              </v:group>
            </w:pict>
          </mc:Fallback>
        </mc:AlternateContent>
      </w:r>
      <w:r w:rsidR="00BE02DD" w:rsidRPr="00FE3134">
        <w:rPr>
          <w:b/>
          <w:i/>
        </w:rPr>
        <w:t xml:space="preserve">Analysis </w:t>
      </w:r>
      <w:r w:rsidR="00BE02DD" w:rsidRPr="00FE3134">
        <w:t>The mass of the water in the tank and the total mass are</w:t>
      </w:r>
    </w:p>
    <w:p w14:paraId="008CC9D0" w14:textId="77777777" w:rsidR="00BE02DD" w:rsidRPr="00FE3134" w:rsidRDefault="00BE02DD" w:rsidP="00BE02DD">
      <w:pPr>
        <w:spacing w:before="40" w:after="40"/>
        <w:jc w:val="both"/>
      </w:pPr>
      <w:r w:rsidRPr="00FE3134">
        <w:tab/>
      </w:r>
      <w:r w:rsidRPr="00FE3134">
        <w:rPr>
          <w:i/>
          <w:iCs/>
        </w:rPr>
        <w:t>m</w:t>
      </w:r>
      <w:r w:rsidRPr="00FE3134">
        <w:rPr>
          <w:i/>
          <w:iCs/>
          <w:vertAlign w:val="subscript"/>
        </w:rPr>
        <w:t>w</w:t>
      </w:r>
      <w:r w:rsidR="0096584D" w:rsidRPr="00FE3134">
        <w:rPr>
          <w:i/>
          <w:iCs/>
        </w:rPr>
        <w:t xml:space="preserve"> = </w:t>
      </w:r>
      <w:r w:rsidR="00A70681" w:rsidRPr="00FE3134">
        <w:rPr>
          <w:i/>
          <w:iCs/>
        </w:rPr>
        <w:sym w:font="Euclid Symbol" w:char="F072"/>
      </w:r>
      <w:r w:rsidR="00546973" w:rsidRPr="000D0969">
        <w:rPr>
          <w:rFonts w:ascii="Arial" w:hAnsi="Arial" w:cs="Arial"/>
          <w:i/>
          <w:iCs/>
        </w:rPr>
        <w:t>V</w:t>
      </w:r>
      <w:r w:rsidR="0096584D" w:rsidRPr="00FE3134">
        <w:rPr>
          <w:i/>
          <w:iCs/>
        </w:rPr>
        <w:t xml:space="preserve"> = </w:t>
      </w:r>
      <w:r w:rsidRPr="00FE3134">
        <w:t>(1000 kg/m</w:t>
      </w:r>
      <w:r w:rsidRPr="00FE3134">
        <w:rPr>
          <w:vertAlign w:val="superscript"/>
        </w:rPr>
        <w:t>3</w:t>
      </w:r>
      <w:r w:rsidRPr="00FE3134">
        <w:t>)(0.2 m</w:t>
      </w:r>
      <w:r w:rsidRPr="00FE3134">
        <w:rPr>
          <w:vertAlign w:val="superscript"/>
        </w:rPr>
        <w:t>3</w:t>
      </w:r>
      <w:r w:rsidRPr="00FE3134">
        <w:t>)</w:t>
      </w:r>
      <w:r w:rsidR="0096584D" w:rsidRPr="00FE3134">
        <w:t xml:space="preserve"> = </w:t>
      </w:r>
      <w:r w:rsidRPr="00FE3134">
        <w:t>200 kg</w:t>
      </w:r>
    </w:p>
    <w:p w14:paraId="3426E8AF" w14:textId="77777777" w:rsidR="00BE02DD" w:rsidRPr="00FE3134" w:rsidRDefault="00BE02DD" w:rsidP="00BE02DD">
      <w:pPr>
        <w:spacing w:before="40" w:after="40"/>
        <w:jc w:val="both"/>
      </w:pPr>
      <w:r w:rsidRPr="00FE3134">
        <w:tab/>
      </w:r>
      <w:proofErr w:type="spellStart"/>
      <w:r w:rsidRPr="00FE3134">
        <w:rPr>
          <w:i/>
          <w:iCs/>
        </w:rPr>
        <w:t>m</w:t>
      </w:r>
      <w:r w:rsidRPr="00FE3134">
        <w:rPr>
          <w:vertAlign w:val="subscript"/>
        </w:rPr>
        <w:t>total</w:t>
      </w:r>
      <w:proofErr w:type="spellEnd"/>
      <w:r w:rsidR="0096584D" w:rsidRPr="00FE3134">
        <w:t xml:space="preserve"> = </w:t>
      </w:r>
      <w:r w:rsidRPr="00FE3134">
        <w:rPr>
          <w:i/>
          <w:iCs/>
        </w:rPr>
        <w:t>m</w:t>
      </w:r>
      <w:r w:rsidRPr="00FE3134">
        <w:rPr>
          <w:i/>
          <w:iCs/>
          <w:vertAlign w:val="subscript"/>
        </w:rPr>
        <w:t>w</w:t>
      </w:r>
      <w:r w:rsidRPr="00FE3134">
        <w:rPr>
          <w:i/>
          <w:iCs/>
        </w:rPr>
        <w:t xml:space="preserve"> + </w:t>
      </w:r>
      <w:proofErr w:type="spellStart"/>
      <w:r w:rsidRPr="00FE3134">
        <w:rPr>
          <w:i/>
          <w:iCs/>
        </w:rPr>
        <w:t>m</w:t>
      </w:r>
      <w:r w:rsidRPr="00FE3134">
        <w:rPr>
          <w:iCs/>
          <w:vertAlign w:val="subscript"/>
        </w:rPr>
        <w:t>tank</w:t>
      </w:r>
      <w:proofErr w:type="spellEnd"/>
      <w:r w:rsidR="0096584D" w:rsidRPr="00FE3134">
        <w:rPr>
          <w:iCs/>
        </w:rPr>
        <w:t xml:space="preserve"> = </w:t>
      </w:r>
      <w:r w:rsidRPr="00FE3134">
        <w:t>200 + 3</w:t>
      </w:r>
      <w:r w:rsidR="0096584D" w:rsidRPr="00FE3134">
        <w:t xml:space="preserve"> = </w:t>
      </w:r>
      <w:r w:rsidRPr="00FE3134">
        <w:t>203 kg</w:t>
      </w:r>
    </w:p>
    <w:p w14:paraId="53B95D49" w14:textId="77777777" w:rsidR="00BE02DD" w:rsidRPr="00FE3134" w:rsidRDefault="00BE02DD" w:rsidP="00BE02DD">
      <w:pPr>
        <w:spacing w:before="40" w:after="40"/>
        <w:jc w:val="both"/>
      </w:pPr>
      <w:r w:rsidRPr="00FE3134">
        <w:t>Thus,</w:t>
      </w:r>
    </w:p>
    <w:p w14:paraId="093CAB74" w14:textId="77777777" w:rsidR="00BE02DD" w:rsidRPr="00FE3134" w:rsidRDefault="00BE02DD" w:rsidP="00BE02DD">
      <w:pPr>
        <w:spacing w:before="40" w:after="40"/>
        <w:jc w:val="both"/>
      </w:pPr>
      <w:r w:rsidRPr="00FE3134">
        <w:tab/>
      </w:r>
      <w:r w:rsidR="00FE3134" w:rsidRPr="00FE3134">
        <w:rPr>
          <w:position w:val="-26"/>
        </w:rPr>
        <w:object w:dxaOrig="4400" w:dyaOrig="620" w14:anchorId="2AC87951">
          <v:shape id="_x0000_i1029" type="#_x0000_t75" style="width:219pt;height:30.75pt" o:ole="">
            <v:imagedata r:id="rId18" o:title=""/>
          </v:shape>
          <o:OLEObject Type="Embed" ProgID="Equation.DSMT4" ShapeID="_x0000_i1029" DrawAspect="Content" ObjectID="_1745774271" r:id="rId19"/>
        </w:object>
      </w:r>
    </w:p>
    <w:p w14:paraId="778A288D" w14:textId="77777777" w:rsidR="001935FD" w:rsidRPr="00447B3A" w:rsidRDefault="001935FD" w:rsidP="00896D26">
      <w:pPr>
        <w:pStyle w:val="bchqsf"/>
        <w:rPr>
          <w:sz w:val="18"/>
          <w:szCs w:val="18"/>
        </w:rPr>
      </w:pPr>
    </w:p>
    <w:p w14:paraId="0A4297E5" w14:textId="77777777" w:rsidR="000D0969" w:rsidRPr="00326EEC" w:rsidRDefault="000D0969" w:rsidP="000D0969">
      <w:pPr>
        <w:spacing w:before="120" w:after="120"/>
        <w:jc w:val="both"/>
      </w:pPr>
      <w:r w:rsidRPr="00326EEC">
        <w:t>EES SOLUTION</w:t>
      </w:r>
    </w:p>
    <w:p w14:paraId="37C9EA9C"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Given"</w:t>
      </w:r>
    </w:p>
    <w:p w14:paraId="583A21E9"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_tank=3 [kg]</w:t>
      </w:r>
    </w:p>
    <w:p w14:paraId="4933CD2C"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V=0.2 [m^3]</w:t>
      </w:r>
    </w:p>
    <w:p w14:paraId="6352EF8B"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rho=1000 [kg/m^3]</w:t>
      </w:r>
    </w:p>
    <w:p w14:paraId="7FBC8A2C" w14:textId="77777777" w:rsidR="00D11504" w:rsidRDefault="00D11504"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7F0DC2A6"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Analysis"</w:t>
      </w:r>
    </w:p>
    <w:p w14:paraId="4DF1667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_water=rho*V</w:t>
      </w:r>
    </w:p>
    <w:p w14:paraId="40F5EA48"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_total=m_water+m_tank</w:t>
      </w:r>
    </w:p>
    <w:p w14:paraId="3529A552"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9.81 [m/s^2]</w:t>
      </w:r>
    </w:p>
    <w:p w14:paraId="19B81A7A"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m_total*g</w:t>
      </w:r>
    </w:p>
    <w:p w14:paraId="46DC6C13" w14:textId="77777777" w:rsidR="0032619C" w:rsidRDefault="0032619C">
      <w:pPr>
        <w:rPr>
          <w:b/>
        </w:rPr>
      </w:pPr>
    </w:p>
    <w:p w14:paraId="112ADFC2" w14:textId="77777777" w:rsidR="005D474A" w:rsidRDefault="005D474A">
      <w:pPr>
        <w:rPr>
          <w:b/>
          <w:color w:val="221E1F"/>
        </w:rPr>
      </w:pPr>
      <w:r>
        <w:rPr>
          <w:b/>
        </w:rPr>
        <w:br w:type="page"/>
      </w:r>
    </w:p>
    <w:p w14:paraId="34D6DA90" w14:textId="77777777" w:rsidR="009E2A78" w:rsidRDefault="00004585" w:rsidP="00D44A88">
      <w:pPr>
        <w:pStyle w:val="bchqsf"/>
      </w:pPr>
      <w:r w:rsidRPr="00FE3134">
        <w:rPr>
          <w:b/>
        </w:rPr>
        <w:lastRenderedPageBreak/>
        <w:t>1-1</w:t>
      </w:r>
      <w:r w:rsidR="00CC6187">
        <w:rPr>
          <w:b/>
        </w:rPr>
        <w:t>7</w:t>
      </w:r>
      <w:r w:rsidR="008D17A6">
        <w:tab/>
        <w:t>A 2-kg rock is thrown upward with a force of 200 N at a location where the local gravitational acceleration is 9.79 m/</w:t>
      </w:r>
      <w:r w:rsidR="008D17A6" w:rsidRPr="00D44A88">
        <w:t>s</w:t>
      </w:r>
      <w:r w:rsidR="008D17A6" w:rsidRPr="00D44A88">
        <w:rPr>
          <w:vertAlign w:val="superscript"/>
        </w:rPr>
        <w:t>2</w:t>
      </w:r>
      <w:r w:rsidR="008D17A6">
        <w:t>. Determine the acceleration of the rock, in m/</w:t>
      </w:r>
      <w:r w:rsidR="008D17A6" w:rsidRPr="00D44A88">
        <w:t>s</w:t>
      </w:r>
      <w:r w:rsidR="008D17A6" w:rsidRPr="00D44A88">
        <w:rPr>
          <w:vertAlign w:val="superscript"/>
        </w:rPr>
        <w:t>2</w:t>
      </w:r>
      <w:r w:rsidR="008D17A6">
        <w:t>.</w:t>
      </w:r>
    </w:p>
    <w:p w14:paraId="318B8BEC" w14:textId="77777777" w:rsidR="009E2A78" w:rsidRDefault="009E2A78" w:rsidP="00E57B98">
      <w:pPr>
        <w:spacing w:before="60" w:after="60"/>
      </w:pPr>
    </w:p>
    <w:p w14:paraId="5183ACC2" w14:textId="77777777" w:rsidR="00337A06" w:rsidRPr="00FE3134" w:rsidRDefault="00337A06" w:rsidP="00E57B98">
      <w:pPr>
        <w:spacing w:before="60" w:after="60"/>
      </w:pPr>
      <w:r w:rsidRPr="00FE3134">
        <w:t>A rock is thrown upward with a specified force. The acceleration of the rock is to be determined.</w:t>
      </w:r>
    </w:p>
    <w:p w14:paraId="43876804" w14:textId="77777777" w:rsidR="00337A06" w:rsidRPr="00FE3134" w:rsidRDefault="00337A06" w:rsidP="00E57B98">
      <w:pPr>
        <w:spacing w:before="60" w:after="60"/>
      </w:pPr>
      <w:r w:rsidRPr="00FE3134">
        <w:rPr>
          <w:b/>
          <w:i/>
        </w:rPr>
        <w:t xml:space="preserve">Analysis </w:t>
      </w:r>
      <w:r w:rsidRPr="00FE3134">
        <w:t>The weight of the rock is</w:t>
      </w:r>
    </w:p>
    <w:p w14:paraId="3CAE3D9E" w14:textId="77777777" w:rsidR="00337A06" w:rsidRPr="00FE3134" w:rsidRDefault="00697ECA" w:rsidP="00E57B98">
      <w:pPr>
        <w:spacing w:before="60" w:after="60"/>
      </w:pPr>
      <w:r>
        <w:rPr>
          <w:b/>
          <w:i/>
          <w:noProof/>
        </w:rPr>
        <mc:AlternateContent>
          <mc:Choice Requires="wpg">
            <w:drawing>
              <wp:anchor distT="0" distB="0" distL="114300" distR="114300" simplePos="0" relativeHeight="251642368" behindDoc="0" locked="0" layoutInCell="1" allowOverlap="1" wp14:anchorId="67E2E60D" wp14:editId="06A06175">
                <wp:simplePos x="0" y="0"/>
                <wp:positionH relativeFrom="column">
                  <wp:posOffset>3997325</wp:posOffset>
                </wp:positionH>
                <wp:positionV relativeFrom="paragraph">
                  <wp:posOffset>233680</wp:posOffset>
                </wp:positionV>
                <wp:extent cx="800100" cy="1087120"/>
                <wp:effectExtent l="11430" t="18415" r="0" b="8890"/>
                <wp:wrapNone/>
                <wp:docPr id="10" name="Group 2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087120"/>
                          <a:chOff x="8085" y="2461"/>
                          <a:chExt cx="1260" cy="1712"/>
                        </a:xfrm>
                      </wpg:grpSpPr>
                      <wps:wsp>
                        <wps:cNvPr id="13" name="AutoShape 1827" descr="Brown marble"/>
                        <wps:cNvSpPr>
                          <a:spLocks noChangeArrowheads="1"/>
                        </wps:cNvSpPr>
                        <wps:spPr bwMode="auto">
                          <a:xfrm>
                            <a:off x="8085" y="3633"/>
                            <a:ext cx="540" cy="540"/>
                          </a:xfrm>
                          <a:prstGeom prst="octagon">
                            <a:avLst>
                              <a:gd name="adj" fmla="val 29287"/>
                            </a:avLst>
                          </a:prstGeom>
                          <a:blipFill dpi="0" rotWithShape="0">
                            <a:blip r:embed="rId20"/>
                            <a:srcRect/>
                            <a:tile tx="0" ty="0" sx="100000" sy="100000" flip="none" algn="tl"/>
                          </a:blipFill>
                          <a:ln w="9525">
                            <a:solidFill>
                              <a:srgbClr val="000000"/>
                            </a:solidFill>
                            <a:miter lim="800000"/>
                            <a:headEnd/>
                            <a:tailEnd/>
                          </a:ln>
                        </wps:spPr>
                        <wps:txbx>
                          <w:txbxContent>
                            <w:p w14:paraId="409D54A0" w14:textId="77777777" w:rsidR="00F90DDC" w:rsidRPr="000D0969" w:rsidRDefault="00F90DDC"/>
                          </w:txbxContent>
                        </wps:txbx>
                        <wps:bodyPr rot="0" vert="horz" wrap="square" lIns="91440" tIns="45720" rIns="91440" bIns="45720" anchor="t" anchorCtr="0" upright="1">
                          <a:noAutofit/>
                        </wps:bodyPr>
                      </wps:wsp>
                      <wps:wsp>
                        <wps:cNvPr id="14" name="Line 1828"/>
                        <wps:cNvCnPr>
                          <a:cxnSpLocks noChangeShapeType="1"/>
                        </wps:cNvCnPr>
                        <wps:spPr bwMode="auto">
                          <a:xfrm flipV="1">
                            <a:off x="8365" y="2461"/>
                            <a:ext cx="0" cy="108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 name="Text Box 1829"/>
                        <wps:cNvSpPr txBox="1">
                          <a:spLocks noChangeArrowheads="1"/>
                        </wps:cNvSpPr>
                        <wps:spPr bwMode="auto">
                          <a:xfrm>
                            <a:off x="8445" y="337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75791" w14:textId="77777777" w:rsidR="00F90DDC" w:rsidRPr="000D0969" w:rsidRDefault="00F90DDC">
                              <w:pPr>
                                <w:jc w:val="center"/>
                              </w:pPr>
                              <w:r w:rsidRPr="000D0969">
                                <w:t>Sto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E2E60D" id="Group 2450" o:spid="_x0000_s1030" style="position:absolute;margin-left:314.75pt;margin-top:18.4pt;width:63pt;height:85.6pt;z-index:251642368" coordorigin="8085,2461" coordsize="1260,17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&#1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1827" o:spid="_x0000_s1031" type="#_x0000_t10" alt="Brown marble" style="position:absolute;left:8085;top:363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">
                  <v:fill r:id="rId21" o:title="Brown marble" recolor="t" type="tile"/>
                  <v:textbox>
                    <w:txbxContent>
                      <w:p w14:paraId="409D54A0" w14:textId="77777777" w:rsidR="00F90DDC" w:rsidRPr="000D0969" w:rsidRDefault="00F90DDC"/>
                    </w:txbxContent>
                  </v:textbox>
                </v:shape>
                <v:line id="Line 1828" o:spid="_x0000_s1032" style="position:absolute;flip:y;visibility:visible;mso-wrap-style:square" from="8365,2461" to="8365,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">
                  <v:stroke endarrow="classic" endarrowwidth="narrow"/>
                </v:line>
                <v:shapetype id="_x0000_t202" coordsize="21600,21600" o:spt="202" path="m,l,21600r21600,l21600,xe">
                  <v:stroke joinstyle="miter"/>
                  <v:path gradientshapeok="t" o:connecttype="rect"/>
                </v:shapetype>
                <v:shape id="Text Box 1829" o:spid="_x0000_s1033" type="#_x0000_t202" style="position:absolute;left:8445;top:337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7F975791" w14:textId="77777777" w:rsidR="00F90DDC" w:rsidRPr="000D0969" w:rsidRDefault="00F90DDC">
                        <w:pPr>
                          <w:jc w:val="center"/>
                        </w:pPr>
                        <w:r w:rsidRPr="000D0969">
                          <w:t>Stone</w:t>
                        </w:r>
                      </w:p>
                    </w:txbxContent>
                  </v:textbox>
                </v:shape>
              </v:group>
            </w:pict>
          </mc:Fallback>
        </mc:AlternateContent>
      </w:r>
      <w:r w:rsidR="00337A06" w:rsidRPr="00FE3134">
        <w:tab/>
      </w:r>
      <w:r w:rsidR="00FE3134" w:rsidRPr="00FE3134">
        <w:rPr>
          <w:position w:val="-26"/>
        </w:rPr>
        <w:object w:dxaOrig="4239" w:dyaOrig="620" w14:anchorId="51C78C16">
          <v:shape id="_x0000_i1030" type="#_x0000_t75" style="width:211.5pt;height:30.75pt" o:ole="">
            <v:imagedata r:id="rId22" o:title=""/>
          </v:shape>
          <o:OLEObject Type="Embed" ProgID="Equation.DSMT4" ShapeID="_x0000_i1030" DrawAspect="Content" ObjectID="_1745774272" r:id="rId23"/>
        </w:object>
      </w:r>
    </w:p>
    <w:p w14:paraId="037E99EA" w14:textId="77777777" w:rsidR="00337A06" w:rsidRPr="00FE3134" w:rsidRDefault="00337A06" w:rsidP="00E57B98">
      <w:pPr>
        <w:spacing w:before="60" w:after="60"/>
      </w:pPr>
      <w:r w:rsidRPr="00FE3134">
        <w:t>Then the net force that acts on the rock is</w:t>
      </w:r>
    </w:p>
    <w:p w14:paraId="2AE34C5F" w14:textId="77777777" w:rsidR="00337A06" w:rsidRPr="00FE3134" w:rsidRDefault="00337A06" w:rsidP="00E57B98">
      <w:pPr>
        <w:spacing w:before="60" w:after="60"/>
      </w:pPr>
      <w:r w:rsidRPr="00FE3134">
        <w:tab/>
      </w:r>
      <w:r w:rsidR="00FE3134" w:rsidRPr="00FE3134">
        <w:rPr>
          <w:position w:val="-12"/>
        </w:rPr>
        <w:object w:dxaOrig="3500" w:dyaOrig="320" w14:anchorId="6F5605E0">
          <v:shape id="_x0000_i1031" type="#_x0000_t75" style="width:174.75pt;height:15.75pt" o:ole="">
            <v:imagedata r:id="rId24" o:title=""/>
          </v:shape>
          <o:OLEObject Type="Embed" ProgID="Equation.DSMT4" ShapeID="_x0000_i1031" DrawAspect="Content" ObjectID="_1745774273" r:id="rId25"/>
        </w:object>
      </w:r>
    </w:p>
    <w:p w14:paraId="6CF5B259" w14:textId="77777777" w:rsidR="00337A06" w:rsidRPr="00FE3134" w:rsidRDefault="00337A06" w:rsidP="00E57B98">
      <w:pPr>
        <w:spacing w:before="60" w:after="60"/>
      </w:pPr>
      <w:r w:rsidRPr="00FE3134">
        <w:t>From the Newton</w:t>
      </w:r>
      <w:r w:rsidR="00B8788D">
        <w:t>’</w:t>
      </w:r>
      <w:r w:rsidRPr="00FE3134">
        <w:t>s second law, the acceleration of the rock becomes</w:t>
      </w:r>
    </w:p>
    <w:p w14:paraId="28C7F85E" w14:textId="77777777" w:rsidR="00337A06" w:rsidRPr="00FE3134" w:rsidRDefault="00337A06" w:rsidP="00E57B98">
      <w:pPr>
        <w:spacing w:before="60" w:after="60"/>
      </w:pPr>
      <w:r w:rsidRPr="00FE3134">
        <w:tab/>
      </w:r>
      <w:r w:rsidR="00FE3134" w:rsidRPr="00FE3134">
        <w:rPr>
          <w:position w:val="-28"/>
        </w:rPr>
        <w:object w:dxaOrig="3660" w:dyaOrig="660" w14:anchorId="522C5311">
          <v:shape id="_x0000_i1032" type="#_x0000_t75" style="width:183pt;height:33pt" o:ole="">
            <v:imagedata r:id="rId26" o:title=""/>
          </v:shape>
          <o:OLEObject Type="Embed" ProgID="Equation.DSMT4" ShapeID="_x0000_i1032" DrawAspect="Content" ObjectID="_1745774274" r:id="rId27"/>
        </w:object>
      </w:r>
    </w:p>
    <w:p w14:paraId="1A9007B1" w14:textId="77777777" w:rsidR="00BC3E31" w:rsidRDefault="00BC3E31" w:rsidP="008059FA">
      <w:pPr>
        <w:pStyle w:val="bchqsf"/>
      </w:pPr>
    </w:p>
    <w:p w14:paraId="2283C71A" w14:textId="77777777" w:rsidR="0032619C" w:rsidRPr="000D0969" w:rsidRDefault="000D0969" w:rsidP="000D0969">
      <w:pPr>
        <w:spacing w:before="120" w:after="120"/>
        <w:jc w:val="both"/>
      </w:pPr>
      <w:r w:rsidRPr="00326EEC">
        <w:t>EES SOLUTION</w:t>
      </w:r>
    </w:p>
    <w:p w14:paraId="3479F3F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Given"</w:t>
      </w:r>
    </w:p>
    <w:p w14:paraId="4590CABB"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2 [kg]</w:t>
      </w:r>
    </w:p>
    <w:p w14:paraId="5EBE41C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9.79 [m/s^2]</w:t>
      </w:r>
    </w:p>
    <w:p w14:paraId="43EE1A9A"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F_up=200 [N]</w:t>
      </w:r>
    </w:p>
    <w:p w14:paraId="207F5F56"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51793477"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The weight of the rock is"</w:t>
      </w:r>
    </w:p>
    <w:p w14:paraId="31DEAB59"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m*g</w:t>
      </w:r>
    </w:p>
    <w:p w14:paraId="4660414F" w14:textId="77777777" w:rsidR="0032619C" w:rsidRDefault="0032619C" w:rsidP="008059FA">
      <w:pPr>
        <w:pStyle w:val="bchqsf"/>
        <w:rPr>
          <w:lang w:val="tr-TR" w:eastAsia="tr-TR"/>
        </w:rPr>
      </w:pPr>
    </w:p>
    <w:p w14:paraId="75B65494"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The force balance on the rock yields the net force acting on the rock as"</w:t>
      </w:r>
    </w:p>
    <w:p w14:paraId="6ED7ACA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F_net = F_up - F_down</w:t>
      </w:r>
    </w:p>
    <w:p w14:paraId="630731F2"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F_down=W</w:t>
      </w:r>
    </w:p>
    <w:p w14:paraId="2614026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68AE16EA"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The acceleration of the rock is determined from Newton's second law."</w:t>
      </w:r>
    </w:p>
    <w:p w14:paraId="79B210DB"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F_net=a*m</w:t>
      </w:r>
    </w:p>
    <w:p w14:paraId="3F3D9972"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393475DE"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To Run the program, press F2 or click on the calculator icon from the Calculate menu."</w:t>
      </w:r>
    </w:p>
    <w:p w14:paraId="2C9A9C1E" w14:textId="77777777" w:rsidR="0032619C" w:rsidRDefault="0032619C" w:rsidP="00E57B98">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1"/>
        <w:rPr>
          <w:b/>
          <w:bCs/>
          <w:color w:val="000000"/>
        </w:rPr>
      </w:pPr>
    </w:p>
    <w:p w14:paraId="4263F5E7" w14:textId="77777777" w:rsidR="005D474A" w:rsidRDefault="005D474A">
      <w:pPr>
        <w:rPr>
          <w:b/>
          <w:bCs/>
          <w:color w:val="000000"/>
        </w:rPr>
      </w:pPr>
      <w:r>
        <w:rPr>
          <w:b/>
          <w:bCs/>
          <w:color w:val="000000"/>
        </w:rPr>
        <w:br w:type="page"/>
      </w:r>
    </w:p>
    <w:p w14:paraId="0FDD71F1" w14:textId="77777777" w:rsidR="00271776" w:rsidRDefault="00CC6187" w:rsidP="00504544">
      <w:pPr>
        <w:pStyle w:val="bchqsf"/>
        <w:rPr>
          <w:b/>
          <w:bCs/>
          <w:color w:val="000000"/>
        </w:rPr>
      </w:pPr>
      <w:r>
        <w:rPr>
          <w:b/>
          <w:bCs/>
          <w:color w:val="000000"/>
        </w:rPr>
        <w:lastRenderedPageBreak/>
        <w:t>1-18</w:t>
      </w:r>
      <w:r w:rsidR="004D6960">
        <w:rPr>
          <w:b/>
          <w:bCs/>
          <w:color w:val="000000"/>
        </w:rPr>
        <w:t xml:space="preserve"> </w:t>
      </w:r>
      <w:r w:rsidR="00721610">
        <w:rPr>
          <w:b/>
          <w:bCs/>
          <w:color w:val="000000"/>
        </w:rPr>
        <w:t xml:space="preserve"> </w:t>
      </w:r>
      <w:r w:rsidR="008972DC" w:rsidRPr="00FE3134">
        <w:rPr>
          <w:b/>
          <w:bCs/>
          <w:noProof/>
          <w:color w:val="000000"/>
        </w:rPr>
        <w:drawing>
          <wp:inline distT="0" distB="0" distL="0" distR="0" wp14:anchorId="097B9436" wp14:editId="64F197B5">
            <wp:extent cx="271145" cy="262255"/>
            <wp:effectExtent l="1905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00504544">
        <w:rPr>
          <w:b/>
          <w:bCs/>
          <w:color w:val="000000"/>
        </w:rPr>
        <w:t xml:space="preserve"> </w:t>
      </w:r>
      <w:r w:rsidR="00721610">
        <w:rPr>
          <w:b/>
          <w:bCs/>
          <w:color w:val="000000"/>
        </w:rPr>
        <w:t xml:space="preserve"> </w:t>
      </w:r>
      <w:r w:rsidR="00504544">
        <w:t>Solve Prob. 1–17 using appropriate software. Print out the entire solution, including the numerical results with proper units.</w:t>
      </w:r>
    </w:p>
    <w:p w14:paraId="3D68E7EB" w14:textId="77777777" w:rsidR="00271776" w:rsidRDefault="00271776" w:rsidP="00E57B98">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1"/>
        <w:rPr>
          <w:b/>
          <w:bCs/>
          <w:color w:val="000000"/>
        </w:rPr>
      </w:pPr>
    </w:p>
    <w:p w14:paraId="7C95F324" w14:textId="77777777" w:rsidR="00337A06" w:rsidRPr="00FE3134" w:rsidRDefault="00337A06" w:rsidP="00E57B98">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1"/>
        <w:rPr>
          <w:color w:val="000000"/>
        </w:rPr>
      </w:pPr>
      <w:r w:rsidRPr="00FE3134">
        <w:rPr>
          <w:color w:val="000000"/>
        </w:rPr>
        <w:t>Problem 1-1</w:t>
      </w:r>
      <w:r w:rsidR="004D6960">
        <w:rPr>
          <w:color w:val="000000"/>
        </w:rPr>
        <w:t>7</w:t>
      </w:r>
      <w:r w:rsidRPr="00FE3134">
        <w:rPr>
          <w:color w:val="000000"/>
        </w:rPr>
        <w:t xml:space="preserve"> is reconsidered. The entire solution</w:t>
      </w:r>
      <w:r w:rsidR="008972DC" w:rsidRPr="00FE3134">
        <w:rPr>
          <w:color w:val="000000"/>
        </w:rPr>
        <w:t xml:space="preserve"> by appropriate software</w:t>
      </w:r>
      <w:r w:rsidRPr="00FE3134">
        <w:rPr>
          <w:color w:val="000000"/>
        </w:rPr>
        <w:t xml:space="preserve"> is to be printed out, including the numerical results with proper units. </w:t>
      </w:r>
    </w:p>
    <w:p w14:paraId="1F9DA4F1" w14:textId="77777777" w:rsidR="008371F4" w:rsidRDefault="008371F4" w:rsidP="00E57B98">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60"/>
        <w:ind w:right="-7"/>
      </w:pPr>
      <w:r w:rsidRPr="00FE3134">
        <w:rPr>
          <w:b/>
          <w:i/>
          <w:color w:val="000000"/>
        </w:rPr>
        <w:t>Analysis</w:t>
      </w:r>
      <w:r w:rsidR="004D6960">
        <w:rPr>
          <w:b/>
          <w:i/>
          <w:color w:val="000000"/>
        </w:rPr>
        <w:t xml:space="preserve"> </w:t>
      </w:r>
      <w:r w:rsidRPr="00FE3134">
        <w:t xml:space="preserve">The problem is solved using EES, and the solution is given below.  </w:t>
      </w:r>
    </w:p>
    <w:p w14:paraId="7DCD6493" w14:textId="77777777" w:rsidR="004D6960" w:rsidRPr="00FE3134" w:rsidRDefault="004D6960" w:rsidP="00E57B98">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60"/>
        <w:ind w:right="-7"/>
        <w:rPr>
          <w:b/>
          <w:color w:val="000000"/>
        </w:rPr>
      </w:pPr>
    </w:p>
    <w:p w14:paraId="4B984FFE"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m=2 [kg]</w:t>
      </w:r>
    </w:p>
    <w:p w14:paraId="2D418F07"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F_up=200 [N]</w:t>
      </w:r>
    </w:p>
    <w:p w14:paraId="4718CB85"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g=9.79 [m/s^2]</w:t>
      </w:r>
    </w:p>
    <w:p w14:paraId="1D448E33"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W=m*g</w:t>
      </w:r>
    </w:p>
    <w:p w14:paraId="6A100F0B"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F_net=F_up-F_down</w:t>
      </w:r>
    </w:p>
    <w:p w14:paraId="051E1502"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F_down=W</w:t>
      </w:r>
    </w:p>
    <w:p w14:paraId="6E189270" w14:textId="77777777" w:rsidR="00F223C9" w:rsidRPr="00B7486F" w:rsidRDefault="00F223C9" w:rsidP="00F223C9">
      <w:pPr>
        <w:tabs>
          <w:tab w:val="left" w:pos="300"/>
          <w:tab w:val="left" w:pos="5020"/>
          <w:tab w:val="left" w:pos="9720"/>
          <w:tab w:val="left" w:pos="14420"/>
          <w:tab w:val="left" w:pos="19140"/>
          <w:tab w:val="left" w:pos="23840"/>
          <w:tab w:val="left" w:pos="28560"/>
        </w:tabs>
        <w:autoSpaceDE w:val="0"/>
        <w:autoSpaceDN w:val="0"/>
        <w:adjustRightInd w:val="0"/>
        <w:rPr>
          <w:rFonts w:ascii="Arial" w:hAnsi="Arial" w:cs="Arial"/>
          <w:color w:val="000000"/>
          <w:lang w:val="tr-TR" w:eastAsia="tr-TR"/>
        </w:rPr>
      </w:pPr>
      <w:r w:rsidRPr="00B7486F">
        <w:rPr>
          <w:rFonts w:ascii="Arial" w:hAnsi="Arial" w:cs="Arial"/>
          <w:color w:val="000000"/>
          <w:lang w:val="tr-TR" w:eastAsia="tr-TR"/>
        </w:rPr>
        <w:t>F_net=m*a</w:t>
      </w:r>
    </w:p>
    <w:p w14:paraId="3FB6D30A" w14:textId="77777777" w:rsidR="00286F52" w:rsidRPr="00B7486F" w:rsidRDefault="00286F52" w:rsidP="00E95883">
      <w:pPr>
        <w:spacing w:before="200"/>
        <w:rPr>
          <w:rFonts w:ascii="Arial" w:hAnsi="Arial" w:cs="Arial"/>
        </w:rPr>
      </w:pPr>
      <w:r w:rsidRPr="00B7486F">
        <w:rPr>
          <w:rFonts w:ascii="Arial" w:hAnsi="Arial" w:cs="Arial"/>
        </w:rPr>
        <w:t>a=90.21 [m/s^2]</w:t>
      </w:r>
    </w:p>
    <w:p w14:paraId="63CB0650" w14:textId="77777777" w:rsidR="00286F52" w:rsidRPr="00B7486F" w:rsidRDefault="00286F52" w:rsidP="003D608A">
      <w:pPr>
        <w:rPr>
          <w:rFonts w:ascii="Arial" w:hAnsi="Arial" w:cs="Arial"/>
        </w:rPr>
      </w:pPr>
      <w:proofErr w:type="spellStart"/>
      <w:r w:rsidRPr="00B7486F">
        <w:rPr>
          <w:rFonts w:ascii="Arial" w:hAnsi="Arial" w:cs="Arial"/>
        </w:rPr>
        <w:t>F_down</w:t>
      </w:r>
      <w:proofErr w:type="spellEnd"/>
      <w:r w:rsidRPr="00B7486F">
        <w:rPr>
          <w:rFonts w:ascii="Arial" w:hAnsi="Arial" w:cs="Arial"/>
        </w:rPr>
        <w:t>=19.58 [N]</w:t>
      </w:r>
    </w:p>
    <w:p w14:paraId="7EBE298A" w14:textId="77777777" w:rsidR="00286F52" w:rsidRPr="00B7486F" w:rsidRDefault="00286F52" w:rsidP="003D608A">
      <w:pPr>
        <w:rPr>
          <w:rFonts w:ascii="Arial" w:hAnsi="Arial" w:cs="Arial"/>
        </w:rPr>
      </w:pPr>
      <w:proofErr w:type="spellStart"/>
      <w:r w:rsidRPr="00B7486F">
        <w:rPr>
          <w:rFonts w:ascii="Arial" w:hAnsi="Arial" w:cs="Arial"/>
        </w:rPr>
        <w:t>F_net</w:t>
      </w:r>
      <w:proofErr w:type="spellEnd"/>
      <w:r w:rsidRPr="00B7486F">
        <w:rPr>
          <w:rFonts w:ascii="Arial" w:hAnsi="Arial" w:cs="Arial"/>
        </w:rPr>
        <w:t>=180.4 [N]</w:t>
      </w:r>
    </w:p>
    <w:p w14:paraId="604C8459" w14:textId="77777777" w:rsidR="00286F52" w:rsidRPr="00B7486F" w:rsidRDefault="00286F52" w:rsidP="003D608A">
      <w:pPr>
        <w:rPr>
          <w:rFonts w:ascii="Arial" w:hAnsi="Arial" w:cs="Arial"/>
        </w:rPr>
      </w:pPr>
      <w:proofErr w:type="spellStart"/>
      <w:r w:rsidRPr="00B7486F">
        <w:rPr>
          <w:rFonts w:ascii="Arial" w:hAnsi="Arial" w:cs="Arial"/>
        </w:rPr>
        <w:t>F_up</w:t>
      </w:r>
      <w:proofErr w:type="spellEnd"/>
      <w:r w:rsidRPr="00B7486F">
        <w:rPr>
          <w:rFonts w:ascii="Arial" w:hAnsi="Arial" w:cs="Arial"/>
        </w:rPr>
        <w:t>=200 [N]</w:t>
      </w:r>
    </w:p>
    <w:p w14:paraId="727E35DA" w14:textId="77777777" w:rsidR="00286F52" w:rsidRPr="00B7486F" w:rsidRDefault="00286F52" w:rsidP="003D608A">
      <w:pPr>
        <w:rPr>
          <w:rFonts w:ascii="Arial" w:hAnsi="Arial" w:cs="Arial"/>
        </w:rPr>
      </w:pPr>
      <w:r w:rsidRPr="00B7486F">
        <w:rPr>
          <w:rFonts w:ascii="Arial" w:hAnsi="Arial" w:cs="Arial"/>
        </w:rPr>
        <w:t>g=9.79 [m/s^2]</w:t>
      </w:r>
    </w:p>
    <w:p w14:paraId="6EE4DF22" w14:textId="77777777" w:rsidR="00286F52" w:rsidRPr="00B7486F" w:rsidRDefault="00286F52" w:rsidP="003D608A">
      <w:pPr>
        <w:rPr>
          <w:rFonts w:ascii="Arial" w:hAnsi="Arial" w:cs="Arial"/>
        </w:rPr>
      </w:pPr>
      <w:r w:rsidRPr="00B7486F">
        <w:rPr>
          <w:rFonts w:ascii="Arial" w:hAnsi="Arial" w:cs="Arial"/>
        </w:rPr>
        <w:t>m=2 [kg]</w:t>
      </w:r>
    </w:p>
    <w:p w14:paraId="5D510DC4" w14:textId="77777777" w:rsidR="00286F52" w:rsidRPr="00FE3134" w:rsidRDefault="00286F52" w:rsidP="003D608A">
      <w:r w:rsidRPr="00B7486F">
        <w:rPr>
          <w:rFonts w:ascii="Arial" w:hAnsi="Arial" w:cs="Arial"/>
        </w:rPr>
        <w:t>W=19.58 [N]</w:t>
      </w:r>
    </w:p>
    <w:p w14:paraId="098A0022" w14:textId="77777777" w:rsidR="00B7486F" w:rsidRPr="00FE3134" w:rsidRDefault="00B7486F" w:rsidP="003D608A">
      <w:pPr>
        <w:rPr>
          <w:b/>
          <w:lang w:val="pt-BR"/>
        </w:rPr>
      </w:pPr>
    </w:p>
    <w:tbl>
      <w:tblPr>
        <w:tblpPr w:leftFromText="141" w:rightFromText="141"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1068"/>
      </w:tblGrid>
      <w:tr w:rsidR="007C5717" w:rsidRPr="00FE3134" w14:paraId="3A1373F0" w14:textId="77777777" w:rsidTr="00004585">
        <w:tc>
          <w:tcPr>
            <w:tcW w:w="850" w:type="dxa"/>
          </w:tcPr>
          <w:p w14:paraId="0E33C95C" w14:textId="77777777" w:rsidR="007C5717" w:rsidRPr="00FE3134" w:rsidRDefault="007C5717" w:rsidP="003D608A">
            <w:r w:rsidRPr="00FE3134">
              <w:t>m [kg]</w:t>
            </w:r>
          </w:p>
        </w:tc>
        <w:tc>
          <w:tcPr>
            <w:tcW w:w="1068" w:type="dxa"/>
          </w:tcPr>
          <w:p w14:paraId="73C079F4" w14:textId="77777777" w:rsidR="007C5717" w:rsidRPr="00FE3134" w:rsidRDefault="007C5717" w:rsidP="003D608A">
            <w:r w:rsidRPr="00FE3134">
              <w:t>a [m/s</w:t>
            </w:r>
            <w:r w:rsidRPr="00FE3134">
              <w:rPr>
                <w:vertAlign w:val="superscript"/>
              </w:rPr>
              <w:t>2</w:t>
            </w:r>
            <w:r w:rsidRPr="00FE3134">
              <w:t>]</w:t>
            </w:r>
          </w:p>
        </w:tc>
      </w:tr>
      <w:tr w:rsidR="007C5717" w:rsidRPr="00FE3134" w14:paraId="3B7BCF0E" w14:textId="77777777" w:rsidTr="00004585">
        <w:tc>
          <w:tcPr>
            <w:tcW w:w="850" w:type="dxa"/>
          </w:tcPr>
          <w:p w14:paraId="1753800D" w14:textId="77777777" w:rsidR="007C5717" w:rsidRPr="00FE3134" w:rsidRDefault="007C5717" w:rsidP="003D608A">
            <w:r w:rsidRPr="00FE3134">
              <w:t>1</w:t>
            </w:r>
          </w:p>
          <w:p w14:paraId="79643F99" w14:textId="77777777" w:rsidR="007C5717" w:rsidRPr="00FE3134" w:rsidRDefault="007C5717" w:rsidP="003D608A">
            <w:r w:rsidRPr="00FE3134">
              <w:t>2</w:t>
            </w:r>
          </w:p>
          <w:p w14:paraId="15E8B85C" w14:textId="77777777" w:rsidR="007C5717" w:rsidRPr="00FE3134" w:rsidRDefault="007C5717" w:rsidP="003D608A">
            <w:r w:rsidRPr="00FE3134">
              <w:t>3</w:t>
            </w:r>
          </w:p>
          <w:p w14:paraId="1BF56AEE" w14:textId="77777777" w:rsidR="007C5717" w:rsidRPr="00FE3134" w:rsidRDefault="007C5717" w:rsidP="003D608A">
            <w:r w:rsidRPr="00FE3134">
              <w:t>4</w:t>
            </w:r>
          </w:p>
          <w:p w14:paraId="3113E735" w14:textId="77777777" w:rsidR="007C5717" w:rsidRPr="00FE3134" w:rsidRDefault="007C5717" w:rsidP="003D608A">
            <w:r w:rsidRPr="00FE3134">
              <w:t>5</w:t>
            </w:r>
          </w:p>
          <w:p w14:paraId="63999F50" w14:textId="77777777" w:rsidR="007C5717" w:rsidRPr="00FE3134" w:rsidRDefault="007C5717" w:rsidP="003D608A">
            <w:r w:rsidRPr="00FE3134">
              <w:t>6</w:t>
            </w:r>
          </w:p>
          <w:p w14:paraId="1781AFB5" w14:textId="77777777" w:rsidR="007C5717" w:rsidRPr="00FE3134" w:rsidRDefault="007C5717" w:rsidP="003D608A">
            <w:r w:rsidRPr="00FE3134">
              <w:t>7</w:t>
            </w:r>
          </w:p>
          <w:p w14:paraId="653E7EF4" w14:textId="77777777" w:rsidR="007C5717" w:rsidRPr="00FE3134" w:rsidRDefault="007C5717" w:rsidP="003D608A">
            <w:r w:rsidRPr="00FE3134">
              <w:t>8</w:t>
            </w:r>
          </w:p>
          <w:p w14:paraId="29994C6E" w14:textId="77777777" w:rsidR="007C5717" w:rsidRPr="00FE3134" w:rsidRDefault="007C5717" w:rsidP="003D608A">
            <w:r w:rsidRPr="00FE3134">
              <w:t>9</w:t>
            </w:r>
          </w:p>
          <w:p w14:paraId="7915E01D" w14:textId="77777777" w:rsidR="007C5717" w:rsidRPr="00FE3134" w:rsidRDefault="007C5717" w:rsidP="003D608A">
            <w:r w:rsidRPr="00FE3134">
              <w:t>10</w:t>
            </w:r>
          </w:p>
        </w:tc>
        <w:tc>
          <w:tcPr>
            <w:tcW w:w="1068" w:type="dxa"/>
          </w:tcPr>
          <w:p w14:paraId="5743B5AA" w14:textId="77777777" w:rsidR="007C5717" w:rsidRPr="00FE3134" w:rsidRDefault="007C5717" w:rsidP="003D608A">
            <w:r w:rsidRPr="00FE3134">
              <w:t>190.2</w:t>
            </w:r>
          </w:p>
          <w:p w14:paraId="5B9D21C8" w14:textId="77777777" w:rsidR="007C5717" w:rsidRPr="00FE3134" w:rsidRDefault="007C5717" w:rsidP="003D608A">
            <w:r w:rsidRPr="00FE3134">
              <w:t>90.21</w:t>
            </w:r>
          </w:p>
          <w:p w14:paraId="3625EC7E" w14:textId="77777777" w:rsidR="007C5717" w:rsidRPr="00FE3134" w:rsidRDefault="007C5717" w:rsidP="003D608A">
            <w:r w:rsidRPr="00FE3134">
              <w:t>56.88</w:t>
            </w:r>
          </w:p>
          <w:p w14:paraId="67EE7AC2" w14:textId="77777777" w:rsidR="007C5717" w:rsidRPr="00FE3134" w:rsidRDefault="007C5717" w:rsidP="003D608A">
            <w:r w:rsidRPr="00FE3134">
              <w:t>40.21</w:t>
            </w:r>
          </w:p>
          <w:p w14:paraId="42E84E47" w14:textId="77777777" w:rsidR="007C5717" w:rsidRPr="00FE3134" w:rsidRDefault="007C5717" w:rsidP="003D608A">
            <w:r w:rsidRPr="00FE3134">
              <w:t>30.21</w:t>
            </w:r>
          </w:p>
          <w:p w14:paraId="650FBF8D" w14:textId="77777777" w:rsidR="007C5717" w:rsidRPr="00FE3134" w:rsidRDefault="007C5717" w:rsidP="003D608A">
            <w:r w:rsidRPr="00FE3134">
              <w:t>23.54</w:t>
            </w:r>
          </w:p>
          <w:p w14:paraId="2834622F" w14:textId="77777777" w:rsidR="007C5717" w:rsidRPr="00FE3134" w:rsidRDefault="007C5717" w:rsidP="003D608A">
            <w:r w:rsidRPr="00FE3134">
              <w:t>18.78</w:t>
            </w:r>
          </w:p>
          <w:p w14:paraId="7CA7765E" w14:textId="77777777" w:rsidR="007C5717" w:rsidRPr="00FE3134" w:rsidRDefault="007C5717" w:rsidP="003D608A">
            <w:r w:rsidRPr="00FE3134">
              <w:t>15.21</w:t>
            </w:r>
          </w:p>
          <w:p w14:paraId="3F74F76C" w14:textId="77777777" w:rsidR="007C5717" w:rsidRPr="00FE3134" w:rsidRDefault="007C5717" w:rsidP="003D608A">
            <w:r w:rsidRPr="00FE3134">
              <w:t>12.43</w:t>
            </w:r>
          </w:p>
          <w:p w14:paraId="0544CD12" w14:textId="77777777" w:rsidR="007C5717" w:rsidRPr="00FE3134" w:rsidRDefault="007C5717" w:rsidP="003D608A">
            <w:r w:rsidRPr="00FE3134">
              <w:t>10.21</w:t>
            </w:r>
          </w:p>
        </w:tc>
      </w:tr>
    </w:tbl>
    <w:p w14:paraId="17C329AD" w14:textId="77777777" w:rsidR="00716603" w:rsidRPr="00FE3134" w:rsidRDefault="004D6960" w:rsidP="003D608A">
      <w:pPr>
        <w:pStyle w:val="NoSpacing"/>
        <w:rPr>
          <w:rFonts w:ascii="Times New Roman" w:hAnsi="Times New Roman"/>
          <w:b/>
          <w:sz w:val="20"/>
          <w:szCs w:val="20"/>
        </w:rPr>
      </w:pPr>
      <w:r w:rsidRPr="00B7486F">
        <w:rPr>
          <w:rFonts w:ascii="Arial" w:hAnsi="Arial" w:cs="Arial"/>
          <w:noProof/>
        </w:rPr>
        <w:drawing>
          <wp:anchor distT="0" distB="0" distL="114300" distR="114300" simplePos="0" relativeHeight="251674112" behindDoc="0" locked="0" layoutInCell="1" allowOverlap="1" wp14:anchorId="2355EE85" wp14:editId="32AC3025">
            <wp:simplePos x="0" y="0"/>
            <wp:positionH relativeFrom="column">
              <wp:posOffset>2038885</wp:posOffset>
            </wp:positionH>
            <wp:positionV relativeFrom="paragraph">
              <wp:posOffset>22860</wp:posOffset>
            </wp:positionV>
            <wp:extent cx="3617595" cy="2400935"/>
            <wp:effectExtent l="0" t="0" r="0" b="0"/>
            <wp:wrapNone/>
            <wp:docPr id="2944" name="Resim 294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descr="Fig"/>
                    <pic:cNvPicPr>
                      <a:picLocks noChangeAspect="1" noChangeArrowheads="1"/>
                    </pic:cNvPicPr>
                  </pic:nvPicPr>
                  <pic:blipFill>
                    <a:blip r:embed="rId29" cstate="print"/>
                    <a:srcRect/>
                    <a:stretch>
                      <a:fillRect/>
                    </a:stretch>
                  </pic:blipFill>
                  <pic:spPr bwMode="auto">
                    <a:xfrm>
                      <a:off x="0" y="0"/>
                      <a:ext cx="3617595" cy="2400935"/>
                    </a:xfrm>
                    <a:prstGeom prst="rect">
                      <a:avLst/>
                    </a:prstGeom>
                    <a:noFill/>
                    <a:ln w="9525">
                      <a:noFill/>
                      <a:miter lim="800000"/>
                      <a:headEnd/>
                      <a:tailEnd/>
                    </a:ln>
                  </pic:spPr>
                </pic:pic>
              </a:graphicData>
            </a:graphic>
          </wp:anchor>
        </w:drawing>
      </w:r>
      <w:r w:rsidR="00004585" w:rsidRPr="00FE3134">
        <w:rPr>
          <w:rFonts w:ascii="Times New Roman" w:hAnsi="Times New Roman"/>
          <w:b/>
          <w:sz w:val="20"/>
          <w:szCs w:val="20"/>
        </w:rPr>
        <w:br w:type="textWrapping" w:clear="all"/>
      </w:r>
    </w:p>
    <w:p w14:paraId="3522804E" w14:textId="77777777" w:rsidR="008972DC" w:rsidRPr="00FE3134" w:rsidRDefault="008972DC">
      <w:pPr>
        <w:rPr>
          <w:b/>
        </w:rPr>
      </w:pPr>
    </w:p>
    <w:p w14:paraId="07A0FB7E" w14:textId="77777777" w:rsidR="008972DC" w:rsidRPr="00FE3134" w:rsidRDefault="008972DC">
      <w:pPr>
        <w:rPr>
          <w:b/>
        </w:rPr>
      </w:pPr>
    </w:p>
    <w:p w14:paraId="45DCCB5E" w14:textId="77777777" w:rsidR="00004585" w:rsidRPr="00FE3134" w:rsidRDefault="00004585">
      <w:pPr>
        <w:rPr>
          <w:rFonts w:eastAsia="Calibri"/>
          <w:b/>
        </w:rPr>
      </w:pPr>
    </w:p>
    <w:p w14:paraId="4272B0A3" w14:textId="77777777" w:rsidR="00504544" w:rsidRDefault="00504544" w:rsidP="00E57B98">
      <w:pPr>
        <w:pStyle w:val="NoSpacing"/>
        <w:spacing w:before="60" w:after="60"/>
        <w:rPr>
          <w:rFonts w:ascii="Times New Roman" w:hAnsi="Times New Roman"/>
          <w:b/>
          <w:sz w:val="20"/>
          <w:szCs w:val="20"/>
        </w:rPr>
      </w:pPr>
    </w:p>
    <w:p w14:paraId="44EF2EBD" w14:textId="77777777" w:rsidR="00504544" w:rsidRDefault="00504544" w:rsidP="00E57B98">
      <w:pPr>
        <w:pStyle w:val="NoSpacing"/>
        <w:spacing w:before="60" w:after="60"/>
        <w:rPr>
          <w:rFonts w:ascii="Times New Roman" w:hAnsi="Times New Roman"/>
          <w:b/>
          <w:sz w:val="20"/>
          <w:szCs w:val="20"/>
        </w:rPr>
      </w:pPr>
    </w:p>
    <w:p w14:paraId="26E0D41D" w14:textId="77777777" w:rsidR="005D474A" w:rsidRDefault="005D474A">
      <w:pPr>
        <w:rPr>
          <w:b/>
          <w:color w:val="221E1F"/>
        </w:rPr>
      </w:pPr>
      <w:r>
        <w:rPr>
          <w:b/>
        </w:rPr>
        <w:br w:type="page"/>
      </w:r>
    </w:p>
    <w:p w14:paraId="1A363301" w14:textId="77777777" w:rsidR="00961E44" w:rsidRDefault="00CC6187" w:rsidP="00961E44">
      <w:pPr>
        <w:pStyle w:val="bchqsf"/>
        <w:rPr>
          <w:b/>
        </w:rPr>
      </w:pPr>
      <w:r>
        <w:rPr>
          <w:b/>
        </w:rPr>
        <w:lastRenderedPageBreak/>
        <w:t>1-19</w:t>
      </w:r>
      <w:r w:rsidR="00961E44">
        <w:rPr>
          <w:b/>
        </w:rPr>
        <w:tab/>
      </w:r>
      <w:r w:rsidR="00961E44">
        <w:t>A 4-kW resistance heater in a water heater runs for 3 hours to raise the water temperature to the desired level. Determine the amount of electric energy used in both kWh and kJ.</w:t>
      </w:r>
    </w:p>
    <w:p w14:paraId="2C4F785E" w14:textId="77777777" w:rsidR="00961E44" w:rsidRDefault="00961E44" w:rsidP="00A0620E">
      <w:pPr>
        <w:pStyle w:val="bchqsf"/>
      </w:pPr>
    </w:p>
    <w:p w14:paraId="7FC9812A"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sz w:val="20"/>
          <w:szCs w:val="20"/>
        </w:rPr>
        <w:t>A resistance heater is used to heat water to desired temperature. The amount of electric energy used in kWh and kJ are to be determined.</w:t>
      </w:r>
    </w:p>
    <w:p w14:paraId="706D3259"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b/>
          <w:i/>
          <w:sz w:val="20"/>
          <w:szCs w:val="20"/>
        </w:rPr>
        <w:t>Analysis</w:t>
      </w:r>
      <w:r w:rsidRPr="00FE3134">
        <w:rPr>
          <w:rFonts w:ascii="Times New Roman" w:hAnsi="Times New Roman"/>
          <w:sz w:val="20"/>
          <w:szCs w:val="20"/>
        </w:rPr>
        <w:t xml:space="preserve"> The resistance heater consumes electric energy at a rate of 4 kW or 4 kJ/s. Then the total amount of electric energy used in </w:t>
      </w:r>
      <w:r w:rsidR="00773999" w:rsidRPr="00FE3134">
        <w:rPr>
          <w:rFonts w:ascii="Times New Roman" w:hAnsi="Times New Roman"/>
          <w:sz w:val="20"/>
          <w:szCs w:val="20"/>
        </w:rPr>
        <w:t>3</w:t>
      </w:r>
      <w:r w:rsidRPr="00FE3134">
        <w:rPr>
          <w:rFonts w:ascii="Times New Roman" w:hAnsi="Times New Roman"/>
          <w:sz w:val="20"/>
          <w:szCs w:val="20"/>
        </w:rPr>
        <w:t xml:space="preserve"> hours becomes </w:t>
      </w:r>
    </w:p>
    <w:p w14:paraId="2831778B" w14:textId="77777777" w:rsidR="009E641A" w:rsidRPr="00FE3134" w:rsidRDefault="009E641A" w:rsidP="00E57B98">
      <w:pPr>
        <w:pStyle w:val="NoSpacing"/>
        <w:spacing w:before="60" w:after="60"/>
        <w:ind w:firstLine="720"/>
        <w:rPr>
          <w:rFonts w:ascii="Times New Roman" w:hAnsi="Times New Roman"/>
          <w:sz w:val="20"/>
          <w:szCs w:val="20"/>
        </w:rPr>
      </w:pPr>
      <w:r w:rsidRPr="00FE3134">
        <w:rPr>
          <w:rFonts w:ascii="Times New Roman" w:hAnsi="Times New Roman"/>
          <w:sz w:val="20"/>
          <w:szCs w:val="20"/>
        </w:rPr>
        <w:t>Total energy</w:t>
      </w:r>
      <w:r w:rsidR="0096584D" w:rsidRPr="00FE3134">
        <w:rPr>
          <w:rFonts w:ascii="Times New Roman" w:hAnsi="Times New Roman"/>
          <w:sz w:val="20"/>
          <w:szCs w:val="20"/>
        </w:rPr>
        <w:t xml:space="preserve"> = </w:t>
      </w:r>
      <w:r w:rsidRPr="00FE3134">
        <w:rPr>
          <w:rFonts w:ascii="Times New Roman" w:hAnsi="Times New Roman"/>
          <w:sz w:val="20"/>
          <w:szCs w:val="20"/>
        </w:rPr>
        <w:t>(Energy per unit time)(Time interval)</w:t>
      </w:r>
    </w:p>
    <w:p w14:paraId="0CC3E90A"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sz w:val="20"/>
          <w:szCs w:val="20"/>
        </w:rPr>
        <w:tab/>
      </w:r>
      <w:r w:rsidRPr="00FE3134">
        <w:rPr>
          <w:rFonts w:ascii="Times New Roman" w:hAnsi="Times New Roman"/>
          <w:sz w:val="20"/>
          <w:szCs w:val="20"/>
        </w:rPr>
        <w:tab/>
      </w:r>
      <w:r w:rsidR="0096584D" w:rsidRPr="00FE3134">
        <w:rPr>
          <w:rFonts w:ascii="Times New Roman" w:hAnsi="Times New Roman"/>
          <w:sz w:val="20"/>
          <w:szCs w:val="20"/>
        </w:rPr>
        <w:t xml:space="preserve"> = </w:t>
      </w:r>
      <w:r w:rsidRPr="00FE3134">
        <w:rPr>
          <w:rFonts w:ascii="Times New Roman" w:hAnsi="Times New Roman"/>
          <w:sz w:val="20"/>
          <w:szCs w:val="20"/>
        </w:rPr>
        <w:t>(4 kW)(</w:t>
      </w:r>
      <w:r w:rsidR="00773999" w:rsidRPr="00FE3134">
        <w:rPr>
          <w:rFonts w:ascii="Times New Roman" w:hAnsi="Times New Roman"/>
          <w:sz w:val="20"/>
          <w:szCs w:val="20"/>
        </w:rPr>
        <w:t>3</w:t>
      </w:r>
      <w:r w:rsidRPr="00FE3134">
        <w:rPr>
          <w:rFonts w:ascii="Times New Roman" w:hAnsi="Times New Roman"/>
          <w:sz w:val="20"/>
          <w:szCs w:val="20"/>
        </w:rPr>
        <w:t xml:space="preserve"> h)</w:t>
      </w:r>
    </w:p>
    <w:p w14:paraId="52CFDA6E"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sz w:val="20"/>
          <w:szCs w:val="20"/>
        </w:rPr>
        <w:tab/>
      </w:r>
      <w:r w:rsidRPr="00FE3134">
        <w:rPr>
          <w:rFonts w:ascii="Times New Roman" w:hAnsi="Times New Roman"/>
          <w:sz w:val="20"/>
          <w:szCs w:val="20"/>
        </w:rPr>
        <w:tab/>
      </w:r>
      <w:r w:rsidR="0096584D" w:rsidRPr="00FE3134">
        <w:rPr>
          <w:rFonts w:ascii="Times New Roman" w:hAnsi="Times New Roman"/>
          <w:sz w:val="20"/>
          <w:szCs w:val="20"/>
        </w:rPr>
        <w:t xml:space="preserve"> = </w:t>
      </w:r>
      <w:r w:rsidR="00773999" w:rsidRPr="00FE3134">
        <w:rPr>
          <w:rFonts w:ascii="Times New Roman" w:hAnsi="Times New Roman"/>
          <w:b/>
          <w:sz w:val="20"/>
          <w:szCs w:val="20"/>
        </w:rPr>
        <w:t>12</w:t>
      </w:r>
      <w:r w:rsidRPr="00FE3134">
        <w:rPr>
          <w:rFonts w:ascii="Times New Roman" w:hAnsi="Times New Roman"/>
          <w:b/>
          <w:sz w:val="20"/>
          <w:szCs w:val="20"/>
        </w:rPr>
        <w:t xml:space="preserve"> kWh</w:t>
      </w:r>
    </w:p>
    <w:p w14:paraId="0AFB97D7"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sz w:val="20"/>
          <w:szCs w:val="20"/>
        </w:rPr>
        <w:t>Noting that 1 kWh</w:t>
      </w:r>
      <w:r w:rsidR="0096584D" w:rsidRPr="00FE3134">
        <w:rPr>
          <w:rFonts w:ascii="Times New Roman" w:hAnsi="Times New Roman"/>
          <w:sz w:val="20"/>
          <w:szCs w:val="20"/>
        </w:rPr>
        <w:t xml:space="preserve"> = </w:t>
      </w:r>
      <w:r w:rsidRPr="00FE3134">
        <w:rPr>
          <w:rFonts w:ascii="Times New Roman" w:hAnsi="Times New Roman"/>
          <w:sz w:val="20"/>
          <w:szCs w:val="20"/>
        </w:rPr>
        <w:t>(1 kJ/s)(3600 s)</w:t>
      </w:r>
      <w:r w:rsidR="0096584D" w:rsidRPr="00FE3134">
        <w:rPr>
          <w:rFonts w:ascii="Times New Roman" w:hAnsi="Times New Roman"/>
          <w:sz w:val="20"/>
          <w:szCs w:val="20"/>
        </w:rPr>
        <w:t xml:space="preserve"> = </w:t>
      </w:r>
      <w:r w:rsidRPr="00FE3134">
        <w:rPr>
          <w:rFonts w:ascii="Times New Roman" w:hAnsi="Times New Roman"/>
          <w:sz w:val="20"/>
          <w:szCs w:val="20"/>
        </w:rPr>
        <w:t>3600 kJ,</w:t>
      </w:r>
    </w:p>
    <w:p w14:paraId="70FCB977" w14:textId="77777777" w:rsidR="009E641A" w:rsidRPr="00FE3134" w:rsidRDefault="00773999" w:rsidP="00E57B98">
      <w:pPr>
        <w:pStyle w:val="NoSpacing"/>
        <w:spacing w:before="60" w:after="60"/>
        <w:ind w:firstLine="720"/>
        <w:rPr>
          <w:rFonts w:ascii="Times New Roman" w:hAnsi="Times New Roman"/>
          <w:sz w:val="20"/>
          <w:szCs w:val="20"/>
        </w:rPr>
      </w:pPr>
      <w:r w:rsidRPr="00FE3134">
        <w:rPr>
          <w:rFonts w:ascii="Times New Roman" w:hAnsi="Times New Roman"/>
          <w:sz w:val="20"/>
          <w:szCs w:val="20"/>
        </w:rPr>
        <w:t>Total energy</w:t>
      </w:r>
      <w:r w:rsidR="0096584D" w:rsidRPr="00FE3134">
        <w:rPr>
          <w:rFonts w:ascii="Times New Roman" w:hAnsi="Times New Roman"/>
          <w:sz w:val="20"/>
          <w:szCs w:val="20"/>
        </w:rPr>
        <w:t xml:space="preserve"> = </w:t>
      </w:r>
      <w:r w:rsidRPr="00FE3134">
        <w:rPr>
          <w:rFonts w:ascii="Times New Roman" w:hAnsi="Times New Roman"/>
          <w:sz w:val="20"/>
          <w:szCs w:val="20"/>
        </w:rPr>
        <w:t>(12</w:t>
      </w:r>
      <w:r w:rsidR="009E641A" w:rsidRPr="00FE3134">
        <w:rPr>
          <w:rFonts w:ascii="Times New Roman" w:hAnsi="Times New Roman"/>
          <w:sz w:val="20"/>
          <w:szCs w:val="20"/>
        </w:rPr>
        <w:t xml:space="preserve"> kWh)(3600 kJ/kWh)</w:t>
      </w:r>
    </w:p>
    <w:p w14:paraId="2A640A6F" w14:textId="77777777" w:rsidR="009E641A" w:rsidRPr="00FE3134" w:rsidRDefault="009E641A" w:rsidP="00E57B98">
      <w:pPr>
        <w:pStyle w:val="NoSpacing"/>
        <w:spacing w:before="60" w:after="60"/>
        <w:rPr>
          <w:rFonts w:ascii="Times New Roman" w:hAnsi="Times New Roman"/>
          <w:sz w:val="20"/>
          <w:szCs w:val="20"/>
        </w:rPr>
      </w:pPr>
      <w:r w:rsidRPr="00FE3134">
        <w:rPr>
          <w:rFonts w:ascii="Times New Roman" w:hAnsi="Times New Roman"/>
          <w:sz w:val="20"/>
          <w:szCs w:val="20"/>
        </w:rPr>
        <w:tab/>
      </w:r>
      <w:r w:rsidRPr="00FE3134">
        <w:rPr>
          <w:rFonts w:ascii="Times New Roman" w:hAnsi="Times New Roman"/>
          <w:sz w:val="20"/>
          <w:szCs w:val="20"/>
        </w:rPr>
        <w:tab/>
      </w:r>
      <w:r w:rsidR="0096584D" w:rsidRPr="00FE3134">
        <w:rPr>
          <w:rFonts w:ascii="Times New Roman" w:hAnsi="Times New Roman"/>
          <w:sz w:val="20"/>
          <w:szCs w:val="20"/>
        </w:rPr>
        <w:t xml:space="preserve"> = </w:t>
      </w:r>
      <w:r w:rsidR="00773999" w:rsidRPr="00FE3134">
        <w:rPr>
          <w:rFonts w:ascii="Times New Roman" w:hAnsi="Times New Roman"/>
          <w:b/>
          <w:sz w:val="20"/>
          <w:szCs w:val="20"/>
        </w:rPr>
        <w:t>43</w:t>
      </w:r>
      <w:r w:rsidRPr="00FE3134">
        <w:rPr>
          <w:rFonts w:ascii="Times New Roman" w:hAnsi="Times New Roman"/>
          <w:b/>
          <w:sz w:val="20"/>
          <w:szCs w:val="20"/>
        </w:rPr>
        <w:t>,</w:t>
      </w:r>
      <w:r w:rsidR="00773999" w:rsidRPr="00FE3134">
        <w:rPr>
          <w:rFonts w:ascii="Times New Roman" w:hAnsi="Times New Roman"/>
          <w:b/>
          <w:sz w:val="20"/>
          <w:szCs w:val="20"/>
        </w:rPr>
        <w:t>2</w:t>
      </w:r>
      <w:r w:rsidRPr="00FE3134">
        <w:rPr>
          <w:rFonts w:ascii="Times New Roman" w:hAnsi="Times New Roman"/>
          <w:b/>
          <w:sz w:val="20"/>
          <w:szCs w:val="20"/>
        </w:rPr>
        <w:t>00 kJ</w:t>
      </w:r>
    </w:p>
    <w:p w14:paraId="5AF11612" w14:textId="77777777" w:rsidR="00D4660F" w:rsidRPr="00B7486F" w:rsidRDefault="009E641A" w:rsidP="00B7486F">
      <w:pPr>
        <w:pStyle w:val="NoSpacing"/>
        <w:spacing w:before="60" w:after="60"/>
        <w:rPr>
          <w:rFonts w:ascii="Times New Roman" w:hAnsi="Times New Roman"/>
          <w:sz w:val="20"/>
          <w:szCs w:val="20"/>
        </w:rPr>
      </w:pPr>
      <w:r w:rsidRPr="00FE3134">
        <w:rPr>
          <w:rFonts w:ascii="Times New Roman" w:hAnsi="Times New Roman"/>
          <w:b/>
          <w:i/>
          <w:sz w:val="20"/>
          <w:szCs w:val="20"/>
        </w:rPr>
        <w:t>Discussion</w:t>
      </w:r>
      <w:r w:rsidRPr="00FE3134">
        <w:rPr>
          <w:rFonts w:ascii="Times New Roman" w:hAnsi="Times New Roman"/>
          <w:sz w:val="20"/>
          <w:szCs w:val="20"/>
        </w:rPr>
        <w:t xml:space="preserve"> Note </w:t>
      </w:r>
      <w:r w:rsidR="00B7486F">
        <w:rPr>
          <w:rFonts w:ascii="Times New Roman" w:hAnsi="Times New Roman"/>
          <w:sz w:val="20"/>
          <w:szCs w:val="20"/>
        </w:rPr>
        <w:t xml:space="preserve">that </w:t>
      </w:r>
      <w:r w:rsidRPr="00FE3134">
        <w:rPr>
          <w:rFonts w:ascii="Times New Roman" w:hAnsi="Times New Roman"/>
          <w:sz w:val="20"/>
          <w:szCs w:val="20"/>
        </w:rPr>
        <w:t>kW is a unit for power whereas kWh is a unit for energy.</w:t>
      </w:r>
    </w:p>
    <w:p w14:paraId="6DE890E5" w14:textId="77777777" w:rsidR="00D4660F" w:rsidRDefault="00D4660F">
      <w:pPr>
        <w:rPr>
          <w:b/>
        </w:rPr>
      </w:pPr>
    </w:p>
    <w:p w14:paraId="0E0B91AA" w14:textId="77777777" w:rsidR="00B7486F" w:rsidRPr="00326EEC" w:rsidRDefault="00B7486F" w:rsidP="00B7486F">
      <w:pPr>
        <w:spacing w:before="120" w:after="120"/>
        <w:jc w:val="both"/>
      </w:pPr>
      <w:r w:rsidRPr="00326EEC">
        <w:t>EES SOLUTION</w:t>
      </w:r>
    </w:p>
    <w:p w14:paraId="6CDFCC98"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Given"</w:t>
      </w:r>
    </w:p>
    <w:p w14:paraId="60B8D901"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dot_e=4 [kW]</w:t>
      </w:r>
    </w:p>
    <w:p w14:paraId="2E69E9E2"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time=3 [h]</w:t>
      </w:r>
    </w:p>
    <w:p w14:paraId="303E59DF"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630A8086"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FF"/>
          <w:lang w:val="tr-TR" w:eastAsia="tr-TR"/>
        </w:rPr>
        <w:t>"Analysis"</w:t>
      </w:r>
    </w:p>
    <w:p w14:paraId="24F17D9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Energy=W_dot_e*time</w:t>
      </w:r>
    </w:p>
    <w:p w14:paraId="5F6B7BFE"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Energy_kJ=Energy*Convert(kWh,kJ)</w:t>
      </w:r>
    </w:p>
    <w:p w14:paraId="3980A853" w14:textId="77777777" w:rsidR="005D474A" w:rsidRDefault="005D474A" w:rsidP="00F90DDC">
      <w:pPr>
        <w:pStyle w:val="bchqsf"/>
        <w:rPr>
          <w:b/>
        </w:rPr>
      </w:pPr>
    </w:p>
    <w:p w14:paraId="17C644F5" w14:textId="77777777" w:rsidR="00F90DDC" w:rsidRDefault="00CC6187" w:rsidP="00F90DDC">
      <w:pPr>
        <w:pStyle w:val="bchqsf"/>
      </w:pPr>
      <w:r>
        <w:rPr>
          <w:b/>
        </w:rPr>
        <w:t>1-20</w:t>
      </w:r>
      <w:r w:rsidR="00004585" w:rsidRPr="00FE3134">
        <w:rPr>
          <w:b/>
        </w:rPr>
        <w:t>E</w:t>
      </w:r>
      <w:r w:rsidR="00F90DDC">
        <w:tab/>
        <w:t xml:space="preserve">A 150-lbm astronaut took his bathroom scale (a spring scale) and a beam scale (compares masses) to the moon, where the local gravity is </w:t>
      </w:r>
      <w:r w:rsidR="00F90DDC">
        <w:rPr>
          <w:i/>
          <w:iCs/>
        </w:rPr>
        <w:t>g </w:t>
      </w:r>
      <w:r w:rsidR="00F90DDC">
        <w:t>= 5.48 ft/</w:t>
      </w:r>
      <w:r w:rsidR="00F90DDC" w:rsidRPr="00F90DDC">
        <w:t>s</w:t>
      </w:r>
      <w:r w:rsidR="00F90DDC" w:rsidRPr="00F90DDC">
        <w:rPr>
          <w:vertAlign w:val="superscript"/>
        </w:rPr>
        <w:t>2</w:t>
      </w:r>
      <w:r w:rsidR="00F90DDC">
        <w:t>. Determine how much he will weigh (</w:t>
      </w:r>
      <w:r w:rsidR="00F90DDC">
        <w:rPr>
          <w:i/>
          <w:iCs/>
        </w:rPr>
        <w:t>a</w:t>
      </w:r>
      <w:r w:rsidR="00F90DDC">
        <w:t>) on the spring scale and (</w:t>
      </w:r>
      <w:r w:rsidR="00F90DDC">
        <w:rPr>
          <w:i/>
          <w:iCs/>
        </w:rPr>
        <w:t>b</w:t>
      </w:r>
      <w:r w:rsidR="00F90DDC">
        <w:t>) on the beam scale.</w:t>
      </w:r>
    </w:p>
    <w:p w14:paraId="2C502573" w14:textId="77777777" w:rsidR="00F90DDC" w:rsidRDefault="00F90DDC" w:rsidP="00BE02DD">
      <w:pPr>
        <w:spacing w:before="40" w:after="40"/>
        <w:jc w:val="both"/>
      </w:pPr>
    </w:p>
    <w:p w14:paraId="19B97A55" w14:textId="77777777" w:rsidR="00BE02DD" w:rsidRPr="00FE3134" w:rsidRDefault="00BE02DD" w:rsidP="00BE02DD">
      <w:pPr>
        <w:spacing w:before="40" w:after="40"/>
        <w:jc w:val="both"/>
      </w:pPr>
      <w:r w:rsidRPr="00FE3134">
        <w:t>An astronaut took his scales with him to space. It is to be determined how much he will weigh on the spring and beam scales in space.</w:t>
      </w:r>
    </w:p>
    <w:p w14:paraId="7B96C247" w14:textId="77777777" w:rsidR="00BE02DD" w:rsidRPr="00FE3134" w:rsidRDefault="00BE02DD" w:rsidP="00BE02DD">
      <w:pPr>
        <w:spacing w:before="40" w:after="40"/>
        <w:jc w:val="both"/>
      </w:pPr>
      <w:r w:rsidRPr="00FE3134">
        <w:rPr>
          <w:b/>
          <w:i/>
        </w:rPr>
        <w:t xml:space="preserve">Analysis </w:t>
      </w:r>
      <w:r w:rsidRPr="00FE3134">
        <w:t>(</w:t>
      </w:r>
      <w:r w:rsidRPr="00FE3134">
        <w:rPr>
          <w:i/>
          <w:iCs/>
        </w:rPr>
        <w:t>a</w:t>
      </w:r>
      <w:r w:rsidRPr="00FE3134">
        <w:t>) A spring scale measures weight, which is the local gravitational force applied on a body:</w:t>
      </w:r>
    </w:p>
    <w:p w14:paraId="61A80EDC" w14:textId="77777777" w:rsidR="00BE02DD" w:rsidRPr="00FE3134" w:rsidRDefault="00721610" w:rsidP="00BE02DD">
      <w:pPr>
        <w:spacing w:before="40" w:after="40"/>
        <w:jc w:val="both"/>
      </w:pPr>
      <w:r>
        <w:tab/>
      </w:r>
      <w:r w:rsidRPr="00FE3134">
        <w:rPr>
          <w:position w:val="-24"/>
        </w:rPr>
        <w:object w:dxaOrig="4920" w:dyaOrig="580" w14:anchorId="12BFCE64">
          <v:shape id="_x0000_i1033" type="#_x0000_t75" style="width:246.75pt;height:27.75pt" o:ole="">
            <v:imagedata r:id="rId30" o:title=""/>
          </v:shape>
          <o:OLEObject Type="Embed" ProgID="Equation.DSMT4" ShapeID="_x0000_i1033" DrawAspect="Content" ObjectID="_1745774275" r:id="rId31"/>
        </w:object>
      </w:r>
    </w:p>
    <w:p w14:paraId="074EEB83" w14:textId="77777777" w:rsidR="00BE02DD" w:rsidRPr="00FE3134" w:rsidRDefault="00BE02DD" w:rsidP="00BE02DD">
      <w:pPr>
        <w:spacing w:before="40" w:after="40"/>
        <w:jc w:val="both"/>
      </w:pPr>
      <w:r w:rsidRPr="00FE3134">
        <w:t>(</w:t>
      </w:r>
      <w:r w:rsidRPr="00FE3134">
        <w:rPr>
          <w:i/>
          <w:iCs/>
        </w:rPr>
        <w:t>b</w:t>
      </w:r>
      <w:r w:rsidRPr="00FE3134">
        <w:t>) A beam scale compares masses and thus is not affected by the variations in gravitational acceleration. The beam scale will read what it reads on earth,</w:t>
      </w:r>
    </w:p>
    <w:p w14:paraId="79ADAF0B" w14:textId="77777777" w:rsidR="00BE02DD" w:rsidRPr="00FE3134" w:rsidRDefault="00BE02DD" w:rsidP="00BE02DD">
      <w:pPr>
        <w:spacing w:before="40" w:after="40"/>
        <w:jc w:val="both"/>
      </w:pPr>
      <w:r w:rsidRPr="00FE3134">
        <w:tab/>
      </w:r>
      <w:r w:rsidR="00FE3134" w:rsidRPr="00FE3134">
        <w:rPr>
          <w:position w:val="-10"/>
        </w:rPr>
        <w:object w:dxaOrig="1080" w:dyaOrig="279" w14:anchorId="635D88B9">
          <v:shape id="_x0000_i1034" type="#_x0000_t75" style="width:53.25pt;height:12pt" o:ole="">
            <v:imagedata r:id="rId32" o:title=""/>
          </v:shape>
          <o:OLEObject Type="Embed" ProgID="Equation.DSMT4" ShapeID="_x0000_i1034" DrawAspect="Content" ObjectID="_1745774276" r:id="rId33"/>
        </w:object>
      </w:r>
    </w:p>
    <w:p w14:paraId="17212A84" w14:textId="77777777" w:rsidR="0032619C" w:rsidRDefault="0032619C" w:rsidP="00BE02DD">
      <w:pPr>
        <w:spacing w:before="40" w:after="40"/>
        <w:jc w:val="both"/>
      </w:pPr>
    </w:p>
    <w:p w14:paraId="6E68C49F" w14:textId="77777777" w:rsidR="00B7486F" w:rsidRPr="00326EEC" w:rsidRDefault="00B7486F" w:rsidP="00B7486F">
      <w:pPr>
        <w:spacing w:before="120" w:after="120"/>
        <w:jc w:val="both"/>
      </w:pPr>
      <w:r w:rsidRPr="00326EEC">
        <w:t>EES SOLUTION</w:t>
      </w:r>
    </w:p>
    <w:p w14:paraId="444BEA38" w14:textId="77777777" w:rsidR="0032619C" w:rsidRPr="00B7486F"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B7486F">
        <w:rPr>
          <w:rFonts w:ascii="Arial TUR" w:hAnsi="Arial TUR" w:cs="Arial TUR"/>
          <w:color w:val="0000FF"/>
          <w:lang w:val="tr-TR" w:eastAsia="tr-TR"/>
        </w:rPr>
        <w:t>"Given"</w:t>
      </w:r>
    </w:p>
    <w:p w14:paraId="2F6533E5"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150 [lbm]</w:t>
      </w:r>
    </w:p>
    <w:p w14:paraId="5884B1F4"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_moon=5.48 [ft/s^2]</w:t>
      </w:r>
    </w:p>
    <w:p w14:paraId="75ABCEB4"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5B25D343" w14:textId="77777777" w:rsidR="0032619C" w:rsidRPr="00B7486F"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B7486F">
        <w:rPr>
          <w:rFonts w:ascii="Arial TUR" w:hAnsi="Arial TUR" w:cs="Arial TUR"/>
          <w:color w:val="0000FF"/>
          <w:lang w:val="tr-TR" w:eastAsia="tr-TR"/>
        </w:rPr>
        <w:t>"Analysis"</w:t>
      </w:r>
    </w:p>
    <w:p w14:paraId="5526A58D"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spring=m*g_moon*Convert(lbm-ft/s^2, lbf)</w:t>
      </w:r>
    </w:p>
    <w:p w14:paraId="46AA07DC"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_earth=32.174 [ft/s^2]</w:t>
      </w:r>
    </w:p>
    <w:p w14:paraId="03FC6382" w14:textId="77777777" w:rsidR="0032619C" w:rsidRDefault="0032619C" w:rsidP="0032619C">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beam=m*g_earth*Convert(lbm-ft/s^2, lbf)</w:t>
      </w:r>
    </w:p>
    <w:p w14:paraId="04822AE0" w14:textId="77777777" w:rsidR="0032619C" w:rsidRDefault="0032619C" w:rsidP="00BE02DD">
      <w:pPr>
        <w:spacing w:before="40" w:after="40"/>
        <w:jc w:val="both"/>
      </w:pPr>
    </w:p>
    <w:p w14:paraId="10B39324" w14:textId="77777777" w:rsidR="005D474A" w:rsidRDefault="005D474A">
      <w:pPr>
        <w:rPr>
          <w:b/>
          <w:color w:val="221E1F"/>
        </w:rPr>
      </w:pPr>
      <w:r>
        <w:rPr>
          <w:b/>
        </w:rPr>
        <w:br w:type="page"/>
      </w:r>
    </w:p>
    <w:p w14:paraId="542095A8" w14:textId="77777777" w:rsidR="00063914" w:rsidRDefault="009A180B" w:rsidP="00063914">
      <w:pPr>
        <w:pStyle w:val="bchqsf"/>
        <w:rPr>
          <w:b/>
        </w:rPr>
      </w:pPr>
      <w:r>
        <w:rPr>
          <w:b/>
        </w:rPr>
        <w:lastRenderedPageBreak/>
        <w:t>1-21</w:t>
      </w:r>
      <w:r w:rsidR="00063914">
        <w:rPr>
          <w:b/>
        </w:rPr>
        <w:tab/>
      </w:r>
      <w:r w:rsidR="00063914">
        <w:t>The gas tank of a car is filled with a nozzle that discharges gasoline at a constant flow rate. Based on unit considerations of quantities, obtain a relation for the f</w:t>
      </w:r>
      <w:r w:rsidR="00CA3C45">
        <w:t>illing time in terms of the vol</w:t>
      </w:r>
      <w:r w:rsidR="00063914">
        <w:t xml:space="preserve">ume </w:t>
      </w:r>
      <w:r w:rsidR="00063914" w:rsidRPr="00CA3C45">
        <w:rPr>
          <w:rFonts w:ascii="Arial" w:hAnsi="Arial" w:cs="Arial"/>
          <w:i/>
        </w:rPr>
        <w:t>V</w:t>
      </w:r>
      <w:r w:rsidR="00063914">
        <w:rPr>
          <w:rFonts w:ascii="Catwing" w:hAnsi="Catwing" w:cs="Catwing"/>
        </w:rPr>
        <w:t xml:space="preserve"> </w:t>
      </w:r>
      <w:r w:rsidR="00063914">
        <w:t xml:space="preserve">of the tank (in L) and the discharge rate of gasoline </w:t>
      </w:r>
      <w:r w:rsidR="00721610" w:rsidRPr="00FE3134">
        <w:rPr>
          <w:position w:val="-4"/>
        </w:rPr>
        <w:object w:dxaOrig="220" w:dyaOrig="279" w14:anchorId="16531C78">
          <v:shape id="_x0000_i1035" type="#_x0000_t75" style="width:11.25pt;height:12pt" o:ole="">
            <v:imagedata r:id="rId34" o:title=""/>
          </v:shape>
          <o:OLEObject Type="Embed" ProgID="Equation.DSMT4" ShapeID="_x0000_i1035" DrawAspect="Content" ObjectID="_1745774277" r:id="rId35"/>
        </w:object>
      </w:r>
      <w:r w:rsidR="00063914">
        <w:t>(in L/s).</w:t>
      </w:r>
    </w:p>
    <w:p w14:paraId="011A361C" w14:textId="77777777" w:rsidR="00063914" w:rsidRDefault="00063914" w:rsidP="00E57B98">
      <w:pPr>
        <w:pStyle w:val="NoSpacing"/>
        <w:spacing w:before="60" w:after="60"/>
        <w:rPr>
          <w:rFonts w:ascii="Times New Roman" w:hAnsi="Times New Roman"/>
          <w:b/>
          <w:sz w:val="20"/>
          <w:szCs w:val="20"/>
        </w:rPr>
      </w:pPr>
    </w:p>
    <w:p w14:paraId="659A8F1C" w14:textId="77777777" w:rsidR="009E641A" w:rsidRPr="00FE3134" w:rsidRDefault="009E641A" w:rsidP="00E57B98">
      <w:pPr>
        <w:pStyle w:val="NoSpacing"/>
        <w:spacing w:before="60" w:after="60"/>
        <w:rPr>
          <w:rFonts w:ascii="Times New Roman" w:hAnsi="Times New Roman"/>
          <w:color w:val="000000"/>
          <w:sz w:val="20"/>
          <w:szCs w:val="20"/>
        </w:rPr>
      </w:pPr>
      <w:r w:rsidRPr="00FE3134">
        <w:rPr>
          <w:rFonts w:ascii="Times New Roman" w:hAnsi="Times New Roman"/>
          <w:sz w:val="20"/>
          <w:szCs w:val="20"/>
        </w:rPr>
        <w:t>A gas tank is being filled with gasoline at a specified flow rate. Based on unit considerations alone, a relation is to be</w:t>
      </w:r>
      <w:r w:rsidRPr="00FE3134">
        <w:rPr>
          <w:rFonts w:ascii="Times New Roman" w:hAnsi="Times New Roman"/>
          <w:color w:val="000000"/>
          <w:sz w:val="20"/>
          <w:szCs w:val="20"/>
        </w:rPr>
        <w:t xml:space="preserve"> obtained for the filling time.</w:t>
      </w:r>
    </w:p>
    <w:p w14:paraId="75711530" w14:textId="77777777" w:rsidR="009E641A" w:rsidRPr="00FE3134" w:rsidRDefault="009E641A" w:rsidP="00E57B98">
      <w:pPr>
        <w:autoSpaceDE w:val="0"/>
        <w:autoSpaceDN w:val="0"/>
        <w:adjustRightInd w:val="0"/>
        <w:spacing w:before="60" w:after="60"/>
        <w:rPr>
          <w:b/>
          <w:bCs/>
          <w:i/>
          <w:iCs/>
        </w:rPr>
      </w:pPr>
      <w:r w:rsidRPr="00FE3134">
        <w:rPr>
          <w:b/>
          <w:bCs/>
          <w:i/>
          <w:iCs/>
        </w:rPr>
        <w:t>Assumptions</w:t>
      </w:r>
      <w:r w:rsidR="004D6960">
        <w:rPr>
          <w:b/>
          <w:bCs/>
          <w:i/>
          <w:iCs/>
        </w:rPr>
        <w:t xml:space="preserve"> </w:t>
      </w:r>
      <w:r w:rsidRPr="00FE3134">
        <w:rPr>
          <w:color w:val="000000"/>
        </w:rPr>
        <w:t>Gasoline is an incompressible substance and the flow rate is constant.</w:t>
      </w:r>
    </w:p>
    <w:p w14:paraId="0E46CCF3" w14:textId="77777777" w:rsidR="009E641A" w:rsidRPr="00FE3134" w:rsidRDefault="009E641A" w:rsidP="00E57B98">
      <w:pPr>
        <w:autoSpaceDE w:val="0"/>
        <w:autoSpaceDN w:val="0"/>
        <w:adjustRightInd w:val="0"/>
        <w:spacing w:before="60" w:after="60"/>
        <w:rPr>
          <w:color w:val="000000"/>
        </w:rPr>
      </w:pPr>
      <w:r w:rsidRPr="00FE3134">
        <w:rPr>
          <w:b/>
          <w:bCs/>
          <w:i/>
          <w:iCs/>
        </w:rPr>
        <w:t>Analysis</w:t>
      </w:r>
      <w:r w:rsidR="004D6960">
        <w:rPr>
          <w:b/>
          <w:bCs/>
          <w:i/>
          <w:iCs/>
        </w:rPr>
        <w:t xml:space="preserve"> </w:t>
      </w:r>
      <w:r w:rsidRPr="00FE3134">
        <w:rPr>
          <w:color w:val="000000"/>
        </w:rPr>
        <w:t>The filling time depends on the volume of the tank and the discharge rate of gasoline.  Also, we know that the unit of time is ‘seconds’.  Therefore, the independent quantities should be arranged such that we end up with the unit of seconds. Putting the given information into perspective, we have</w:t>
      </w:r>
    </w:p>
    <w:p w14:paraId="4D313927" w14:textId="77777777" w:rsidR="009E641A" w:rsidRPr="00FE3134" w:rsidRDefault="009E641A" w:rsidP="00E57B98">
      <w:pPr>
        <w:autoSpaceDE w:val="0"/>
        <w:autoSpaceDN w:val="0"/>
        <w:adjustRightInd w:val="0"/>
        <w:spacing w:before="60" w:after="60"/>
        <w:ind w:firstLine="720"/>
        <w:rPr>
          <w:color w:val="000000"/>
        </w:rPr>
      </w:pPr>
      <w:r w:rsidRPr="00FE3134">
        <w:rPr>
          <w:i/>
          <w:color w:val="000000"/>
        </w:rPr>
        <w:t>t</w:t>
      </w:r>
      <w:r w:rsidRPr="00FE3134">
        <w:rPr>
          <w:color w:val="000000"/>
        </w:rPr>
        <w:t>[</w:t>
      </w:r>
      <w:proofErr w:type="gramStart"/>
      <w:r w:rsidRPr="00FE3134">
        <w:rPr>
          <w:color w:val="000000"/>
        </w:rPr>
        <w:t xml:space="preserve">s]   </w:t>
      </w:r>
      <w:proofErr w:type="gramEnd"/>
      <w:r w:rsidRPr="00FE3134">
        <w:rPr>
          <w:color w:val="000000"/>
        </w:rPr>
        <w:t xml:space="preserve"> </w:t>
      </w:r>
      <w:r w:rsidR="00027889" w:rsidRPr="00FE3134">
        <w:rPr>
          <w:color w:val="000000"/>
        </w:rPr>
        <w:sym w:font="Euclid Symbol" w:char="F0AB"/>
      </w:r>
      <w:r w:rsidR="00FE3134" w:rsidRPr="00FE3134">
        <w:rPr>
          <w:position w:val="-4"/>
        </w:rPr>
        <w:object w:dxaOrig="220" w:dyaOrig="240" w14:anchorId="0D77D35B">
          <v:shape id="_x0000_i1036" type="#_x0000_t75" style="width:11.25pt;height:12pt" o:ole="">
            <v:imagedata r:id="rId36" o:title=""/>
          </v:shape>
          <o:OLEObject Type="Embed" ProgID="Equation.DSMT4" ShapeID="_x0000_i1036" DrawAspect="Content" ObjectID="_1745774278" r:id="rId37"/>
        </w:object>
      </w:r>
      <w:r w:rsidRPr="00FE3134">
        <w:rPr>
          <w:color w:val="000000"/>
        </w:rPr>
        <w:t xml:space="preserve">[L],  and  </w:t>
      </w:r>
      <w:r w:rsidR="00FE3134" w:rsidRPr="00FE3134">
        <w:rPr>
          <w:position w:val="-4"/>
        </w:rPr>
        <w:object w:dxaOrig="220" w:dyaOrig="279" w14:anchorId="48F40088">
          <v:shape id="_x0000_i1037" type="#_x0000_t75" style="width:11.25pt;height:12pt" o:ole="">
            <v:imagedata r:id="rId34" o:title=""/>
          </v:shape>
          <o:OLEObject Type="Embed" ProgID="Equation.DSMT4" ShapeID="_x0000_i1037" DrawAspect="Content" ObjectID="_1745774279" r:id="rId38"/>
        </w:object>
      </w:r>
      <w:r w:rsidRPr="00FE3134">
        <w:rPr>
          <w:color w:val="000000"/>
        </w:rPr>
        <w:t xml:space="preserve"> [L/s} </w:t>
      </w:r>
    </w:p>
    <w:p w14:paraId="746A73D1" w14:textId="77777777" w:rsidR="009E641A" w:rsidRPr="00FE3134" w:rsidRDefault="009E641A" w:rsidP="00E57B98">
      <w:pPr>
        <w:autoSpaceDE w:val="0"/>
        <w:autoSpaceDN w:val="0"/>
        <w:adjustRightInd w:val="0"/>
        <w:spacing w:before="60" w:after="60"/>
        <w:rPr>
          <w:color w:val="000000"/>
        </w:rPr>
      </w:pPr>
      <w:r w:rsidRPr="00FE3134">
        <w:rPr>
          <w:color w:val="000000"/>
        </w:rPr>
        <w:t xml:space="preserve">It is obvious that the only way to end up with the unit “s” for time is to divide the tank volume by the discharge rate. Therefore, the desired relation is </w:t>
      </w:r>
    </w:p>
    <w:p w14:paraId="32EA1349" w14:textId="77777777" w:rsidR="009E641A" w:rsidRPr="00FE3134" w:rsidRDefault="00FE3134" w:rsidP="00E57B98">
      <w:pPr>
        <w:autoSpaceDE w:val="0"/>
        <w:autoSpaceDN w:val="0"/>
        <w:adjustRightInd w:val="0"/>
        <w:spacing w:before="60" w:after="60"/>
        <w:ind w:firstLine="720"/>
        <w:rPr>
          <w:color w:val="000000"/>
        </w:rPr>
      </w:pPr>
      <w:r w:rsidRPr="00FE3134">
        <w:rPr>
          <w:position w:val="-22"/>
        </w:rPr>
        <w:object w:dxaOrig="560" w:dyaOrig="560" w14:anchorId="53C53D44">
          <v:shape id="_x0000_i1038" type="#_x0000_t75" style="width:27pt;height:27pt" o:ole="">
            <v:imagedata r:id="rId39" o:title=""/>
          </v:shape>
          <o:OLEObject Type="Embed" ProgID="Equation.DSMT4" ShapeID="_x0000_i1038" DrawAspect="Content" ObjectID="_1745774280" r:id="rId40"/>
        </w:object>
      </w:r>
    </w:p>
    <w:p w14:paraId="58F2A2D2" w14:textId="77777777" w:rsidR="009E641A" w:rsidRPr="00FE3134" w:rsidRDefault="009E641A" w:rsidP="00E57B98">
      <w:pPr>
        <w:autoSpaceDE w:val="0"/>
        <w:autoSpaceDN w:val="0"/>
        <w:adjustRightInd w:val="0"/>
        <w:spacing w:before="60" w:after="60"/>
      </w:pPr>
      <w:r w:rsidRPr="00FE3134">
        <w:rPr>
          <w:b/>
          <w:bCs/>
          <w:i/>
          <w:iCs/>
        </w:rPr>
        <w:t xml:space="preserve">Discussion </w:t>
      </w:r>
      <w:r w:rsidRPr="00FE3134">
        <w:t>Note that this approach may not work for cases that involve dimensionless (and thus unitless) quantities.</w:t>
      </w:r>
    </w:p>
    <w:p w14:paraId="6F5D412E" w14:textId="77777777" w:rsidR="00CA3C45" w:rsidRDefault="00CA3C45" w:rsidP="00657611">
      <w:pPr>
        <w:pStyle w:val="bchqsf"/>
      </w:pPr>
    </w:p>
    <w:p w14:paraId="679A7B51" w14:textId="77777777" w:rsidR="00337A06" w:rsidRPr="00FE3134" w:rsidRDefault="00337A06" w:rsidP="00E57B98">
      <w:pPr>
        <w:spacing w:before="60" w:after="60"/>
      </w:pPr>
      <w:r w:rsidRPr="00FE3134">
        <w:rPr>
          <w:b/>
        </w:rPr>
        <w:t>Solving Engineering Problems</w:t>
      </w:r>
      <w:r w:rsidR="004540E2" w:rsidRPr="00FE3134">
        <w:rPr>
          <w:b/>
        </w:rPr>
        <w:t xml:space="preserve"> and Equation Solvers</w:t>
      </w:r>
    </w:p>
    <w:p w14:paraId="2C79CB23" w14:textId="77777777" w:rsidR="00F477A3" w:rsidRPr="00FE3134" w:rsidRDefault="00F477A3" w:rsidP="00E57B98">
      <w:pPr>
        <w:spacing w:before="60" w:after="60"/>
        <w:rPr>
          <w:b/>
        </w:rPr>
      </w:pPr>
    </w:p>
    <w:p w14:paraId="5772C917" w14:textId="77777777" w:rsidR="00E524D3" w:rsidRDefault="009A180B" w:rsidP="00E524D3">
      <w:pPr>
        <w:pStyle w:val="bchqsf"/>
      </w:pPr>
      <w:r>
        <w:rPr>
          <w:b/>
        </w:rPr>
        <w:t>1-22</w:t>
      </w:r>
      <w:r w:rsidR="009A7177" w:rsidRPr="00FE3134">
        <w:rPr>
          <w:b/>
        </w:rPr>
        <w:t>C</w:t>
      </w:r>
      <w:r w:rsidR="00E524D3">
        <w:tab/>
        <w:t>What is the value of the engineering software packages in (</w:t>
      </w:r>
      <w:r w:rsidR="00E524D3">
        <w:rPr>
          <w:i/>
          <w:iCs/>
        </w:rPr>
        <w:t>a</w:t>
      </w:r>
      <w:r w:rsidR="00E524D3">
        <w:t>) engineering education and (</w:t>
      </w:r>
      <w:r w:rsidR="00E524D3">
        <w:rPr>
          <w:i/>
          <w:iCs/>
        </w:rPr>
        <w:t>b</w:t>
      </w:r>
      <w:r w:rsidR="00E524D3">
        <w:t>) engineering practice?</w:t>
      </w:r>
    </w:p>
    <w:p w14:paraId="69996D37" w14:textId="77777777" w:rsidR="008F3A19" w:rsidRDefault="008F3A19" w:rsidP="008F3A19">
      <w:pPr>
        <w:pStyle w:val="bchqsf"/>
      </w:pPr>
    </w:p>
    <w:p w14:paraId="3DFFCC78" w14:textId="77777777" w:rsidR="008F3A19" w:rsidRDefault="00337A06" w:rsidP="008F3A19">
      <w:pPr>
        <w:pStyle w:val="bchqsf"/>
      </w:pPr>
      <w:r w:rsidRPr="00FE3134">
        <w:t>Despite the convenience and capability the engineering software packages offer, they are still just tools, and they will not replace the traditional engineering courses. They will simply cause a shift in emphasis in the course material from mathematics to physics. They are of great value in engineering practice, however, as engineers today rely on software packages for solving large and complex problems in a short time, and perform optim</w:t>
      </w:r>
      <w:r w:rsidR="008F3A19">
        <w:t>ization studies efficiently.</w:t>
      </w:r>
    </w:p>
    <w:p w14:paraId="1953EA3E" w14:textId="77777777" w:rsidR="005D474A" w:rsidRDefault="005D474A" w:rsidP="006E7923">
      <w:pPr>
        <w:pStyle w:val="bchqsf"/>
        <w:rPr>
          <w:b/>
          <w:bCs/>
        </w:rPr>
      </w:pPr>
    </w:p>
    <w:p w14:paraId="434E0D69" w14:textId="77777777" w:rsidR="00337A06" w:rsidRPr="00C00941" w:rsidRDefault="009A180B" w:rsidP="00C00941">
      <w:pPr>
        <w:pStyle w:val="bchqsf"/>
        <w:rPr>
          <w:b/>
          <w:bCs/>
        </w:rPr>
      </w:pPr>
      <w:r>
        <w:rPr>
          <w:b/>
          <w:bCs/>
        </w:rPr>
        <w:t>1-23</w:t>
      </w:r>
      <w:r w:rsidR="00721610">
        <w:rPr>
          <w:b/>
          <w:bCs/>
        </w:rPr>
        <w:t xml:space="preserve"> </w:t>
      </w:r>
      <w:r w:rsidR="004D6960">
        <w:rPr>
          <w:b/>
          <w:bCs/>
        </w:rPr>
        <w:t xml:space="preserve"> </w:t>
      </w:r>
      <w:r w:rsidR="00880F6B" w:rsidRPr="00FE3134">
        <w:rPr>
          <w:b/>
          <w:bCs/>
          <w:noProof/>
        </w:rPr>
        <w:drawing>
          <wp:inline distT="0" distB="0" distL="0" distR="0" wp14:anchorId="50CC4E11" wp14:editId="48DBBF63">
            <wp:extent cx="271145" cy="262255"/>
            <wp:effectExtent l="19050" t="0" r="0" b="0"/>
            <wp:docPr id="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006E7923">
        <w:rPr>
          <w:b/>
          <w:bCs/>
        </w:rPr>
        <w:t xml:space="preserve"> </w:t>
      </w:r>
      <w:r w:rsidR="00721610">
        <w:rPr>
          <w:b/>
          <w:bCs/>
        </w:rPr>
        <w:t xml:space="preserve"> </w:t>
      </w:r>
      <w:r w:rsidR="00337A06" w:rsidRPr="00FE3134">
        <w:t xml:space="preserve">Determine a positive real root of the following equation using </w:t>
      </w:r>
      <w:r w:rsidR="00880F6B" w:rsidRPr="00FE3134">
        <w:t>appropriate software</w:t>
      </w:r>
      <w:r w:rsidR="00337A06" w:rsidRPr="00FE3134">
        <w:t>:</w:t>
      </w:r>
    </w:p>
    <w:p w14:paraId="24655A86" w14:textId="77777777" w:rsidR="00C00941" w:rsidRPr="00C00941" w:rsidRDefault="00337A06" w:rsidP="00C00941">
      <w:pPr>
        <w:spacing w:before="120" w:after="120"/>
      </w:pPr>
      <w:r w:rsidRPr="00FE3134">
        <w:tab/>
        <w:t>2x</w:t>
      </w:r>
      <w:r w:rsidRPr="00FE3134">
        <w:rPr>
          <w:vertAlign w:val="superscript"/>
        </w:rPr>
        <w:t>3</w:t>
      </w:r>
      <w:r w:rsidRPr="00FE3134">
        <w:t xml:space="preserve"> – 10x</w:t>
      </w:r>
      <w:r w:rsidRPr="00FE3134">
        <w:rPr>
          <w:vertAlign w:val="superscript"/>
        </w:rPr>
        <w:t>0.5</w:t>
      </w:r>
      <w:r w:rsidRPr="00FE3134">
        <w:t xml:space="preserve"> – 3x </w:t>
      </w:r>
      <w:r w:rsidR="0096584D" w:rsidRPr="00FE3134">
        <w:t>=</w:t>
      </w:r>
      <w:r w:rsidRPr="00FE3134">
        <w:t xml:space="preserve"> -3</w:t>
      </w:r>
    </w:p>
    <w:p w14:paraId="5F4E974D" w14:textId="77777777" w:rsidR="00337A06" w:rsidRPr="00FE3134" w:rsidRDefault="00E228EE" w:rsidP="00E57B98">
      <w:pPr>
        <w:spacing w:before="60" w:after="60"/>
      </w:pPr>
      <w:r w:rsidRPr="00FE3134">
        <w:rPr>
          <w:b/>
          <w:bCs/>
        </w:rPr>
        <w:t>S</w:t>
      </w:r>
      <w:r w:rsidR="00337A06" w:rsidRPr="00FE3134">
        <w:rPr>
          <w:b/>
          <w:bCs/>
        </w:rPr>
        <w:t>olution</w:t>
      </w:r>
      <w:r w:rsidR="00337A06" w:rsidRPr="00FE3134">
        <w:t xml:space="preserve"> by EES So</w:t>
      </w:r>
      <w:r w:rsidR="00CF25A7" w:rsidRPr="00FE3134">
        <w:t>ftware (Copy the following line</w:t>
      </w:r>
      <w:r w:rsidR="00337A06" w:rsidRPr="00FE3134">
        <w:t xml:space="preserve"> and paste on a blank EES screen to verify solution):</w:t>
      </w:r>
    </w:p>
    <w:p w14:paraId="650F4FE5" w14:textId="77777777" w:rsidR="00337A06" w:rsidRPr="00FE3134" w:rsidRDefault="00337A06" w:rsidP="00C00941">
      <w:pPr>
        <w:spacing w:before="120" w:after="120"/>
        <w:ind w:firstLine="720"/>
        <w:rPr>
          <w:color w:val="000000"/>
        </w:rPr>
      </w:pPr>
      <w:r w:rsidRPr="00FE3134">
        <w:rPr>
          <w:color w:val="000000"/>
        </w:rPr>
        <w:t>2*x^3-10*x^0.5-3*x</w:t>
      </w:r>
      <w:r w:rsidR="0096584D" w:rsidRPr="00FE3134">
        <w:rPr>
          <w:color w:val="000000"/>
        </w:rPr>
        <w:t xml:space="preserve"> = </w:t>
      </w:r>
      <w:r w:rsidRPr="00FE3134">
        <w:rPr>
          <w:color w:val="000000"/>
        </w:rPr>
        <w:t>-3</w:t>
      </w:r>
    </w:p>
    <w:p w14:paraId="1778E5C0" w14:textId="77777777" w:rsidR="00337A06" w:rsidRPr="00FE3134" w:rsidRDefault="00337A06" w:rsidP="00AB5EF5">
      <w:pPr>
        <w:spacing w:before="60" w:after="60" w:line="240" w:lineRule="exact"/>
      </w:pPr>
      <w:r w:rsidRPr="00FE3134">
        <w:rPr>
          <w:i/>
          <w:iCs/>
        </w:rPr>
        <w:t>Answer</w:t>
      </w:r>
      <w:r w:rsidRPr="00FE3134">
        <w:t>: x</w:t>
      </w:r>
      <w:r w:rsidR="0096584D" w:rsidRPr="00FE3134">
        <w:t xml:space="preserve"> = </w:t>
      </w:r>
      <w:r w:rsidRPr="00FE3134">
        <w:t>2.063  (using an initial guess of x</w:t>
      </w:r>
      <w:r w:rsidR="0096584D" w:rsidRPr="00FE3134">
        <w:t xml:space="preserve"> = </w:t>
      </w:r>
      <w:r w:rsidRPr="00FE3134">
        <w:t>2)</w:t>
      </w:r>
    </w:p>
    <w:p w14:paraId="1412BD43" w14:textId="77777777" w:rsidR="008949F6" w:rsidRPr="00FE3134" w:rsidRDefault="008949F6" w:rsidP="00E57B98">
      <w:pPr>
        <w:spacing w:before="60" w:after="60"/>
        <w:rPr>
          <w:b/>
          <w:bCs/>
        </w:rPr>
      </w:pPr>
    </w:p>
    <w:p w14:paraId="2DF363E5" w14:textId="77777777" w:rsidR="00337A06" w:rsidRPr="00FE3134" w:rsidRDefault="009A180B" w:rsidP="00D20CC8">
      <w:pPr>
        <w:pStyle w:val="bchqsf"/>
      </w:pPr>
      <w:r>
        <w:rPr>
          <w:b/>
          <w:bCs/>
        </w:rPr>
        <w:t>1-24</w:t>
      </w:r>
      <w:r w:rsidR="00721610">
        <w:rPr>
          <w:b/>
          <w:bCs/>
        </w:rPr>
        <w:t xml:space="preserve"> </w:t>
      </w:r>
      <w:r w:rsidR="004D6960">
        <w:rPr>
          <w:b/>
          <w:bCs/>
        </w:rPr>
        <w:t xml:space="preserve"> </w:t>
      </w:r>
      <w:r w:rsidR="00880F6B" w:rsidRPr="00FE3134">
        <w:rPr>
          <w:b/>
          <w:bCs/>
          <w:noProof/>
        </w:rPr>
        <w:drawing>
          <wp:inline distT="0" distB="0" distL="0" distR="0" wp14:anchorId="314A114E" wp14:editId="0186BD19">
            <wp:extent cx="271145" cy="262255"/>
            <wp:effectExtent l="19050" t="0" r="0" b="0"/>
            <wp:docPr id="7"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00A8447E">
        <w:rPr>
          <w:b/>
          <w:bCs/>
        </w:rPr>
        <w:t xml:space="preserve"> </w:t>
      </w:r>
      <w:r w:rsidR="00721610">
        <w:rPr>
          <w:b/>
          <w:bCs/>
        </w:rPr>
        <w:t xml:space="preserve"> </w:t>
      </w:r>
      <w:r w:rsidR="004D6960">
        <w:t>S</w:t>
      </w:r>
      <w:r w:rsidR="00337A06" w:rsidRPr="00FE3134">
        <w:t>olve the following system of 2 equ</w:t>
      </w:r>
      <w:r w:rsidR="00880F6B" w:rsidRPr="00FE3134">
        <w:t>ations with 2 unknowns using appropriate software</w:t>
      </w:r>
      <w:r w:rsidR="00337A06" w:rsidRPr="00FE3134">
        <w:t>:</w:t>
      </w:r>
    </w:p>
    <w:p w14:paraId="6D4C16A4" w14:textId="77777777" w:rsidR="00337A06" w:rsidRPr="00FE3134" w:rsidRDefault="00337A06" w:rsidP="00D20CC8">
      <w:pPr>
        <w:spacing w:before="120" w:after="60"/>
      </w:pPr>
      <w:r w:rsidRPr="00FE3134">
        <w:tab/>
        <w:t>x</w:t>
      </w:r>
      <w:r w:rsidRPr="00FE3134">
        <w:rPr>
          <w:vertAlign w:val="superscript"/>
        </w:rPr>
        <w:t>3</w:t>
      </w:r>
      <w:r w:rsidRPr="00FE3134">
        <w:t xml:space="preserve"> – y</w:t>
      </w:r>
      <w:r w:rsidRPr="00FE3134">
        <w:rPr>
          <w:vertAlign w:val="superscript"/>
        </w:rPr>
        <w:t>2</w:t>
      </w:r>
      <w:r w:rsidR="0096584D" w:rsidRPr="00FE3134">
        <w:t xml:space="preserve"> = </w:t>
      </w:r>
      <w:r w:rsidR="00B4192E" w:rsidRPr="00FE3134">
        <w:t>5</w:t>
      </w:r>
      <w:r w:rsidRPr="00FE3134">
        <w:t>.</w:t>
      </w:r>
      <w:r w:rsidR="00B4192E" w:rsidRPr="00FE3134">
        <w:t>9</w:t>
      </w:r>
    </w:p>
    <w:p w14:paraId="1B0D723D" w14:textId="77777777" w:rsidR="00337A06" w:rsidRPr="00FE3134" w:rsidRDefault="00337A06" w:rsidP="00D20CC8">
      <w:pPr>
        <w:spacing w:before="60" w:after="120"/>
      </w:pPr>
      <w:r w:rsidRPr="00FE3134">
        <w:tab/>
        <w:t>3xy + y</w:t>
      </w:r>
      <w:r w:rsidR="0096584D" w:rsidRPr="00FE3134">
        <w:t xml:space="preserve"> = </w:t>
      </w:r>
      <w:r w:rsidRPr="00FE3134">
        <w:t>3.5</w:t>
      </w:r>
    </w:p>
    <w:p w14:paraId="6DE44DEC" w14:textId="77777777" w:rsidR="00337A06" w:rsidRPr="00FE3134" w:rsidRDefault="00337A06" w:rsidP="00E57B98">
      <w:pPr>
        <w:spacing w:before="60" w:after="60"/>
      </w:pPr>
      <w:r w:rsidRPr="00FE3134">
        <w:rPr>
          <w:b/>
          <w:bCs/>
        </w:rPr>
        <w:t>Solution</w:t>
      </w:r>
      <w:r w:rsidRPr="00FE3134">
        <w:t xml:space="preserve"> by EES Software (Copy the following lines and paste on a blank EES screen to verify solution):</w:t>
      </w:r>
    </w:p>
    <w:p w14:paraId="6A8E46AD" w14:textId="77777777" w:rsidR="00337A06" w:rsidRPr="00FE3134" w:rsidRDefault="00CF25A7" w:rsidP="00D20CC8">
      <w:pPr>
        <w:autoSpaceDE w:val="0"/>
        <w:autoSpaceDN w:val="0"/>
        <w:adjustRightInd w:val="0"/>
        <w:spacing w:before="120" w:after="60"/>
        <w:ind w:right="403"/>
        <w:rPr>
          <w:color w:val="000000"/>
          <w:lang w:val="fr-FR"/>
        </w:rPr>
      </w:pPr>
      <w:r w:rsidRPr="00FE3134">
        <w:rPr>
          <w:color w:val="000000"/>
        </w:rPr>
        <w:tab/>
      </w:r>
      <w:r w:rsidR="00337A06" w:rsidRPr="00FE3134">
        <w:rPr>
          <w:color w:val="000000"/>
          <w:lang w:val="fr-FR"/>
        </w:rPr>
        <w:t>x^3</w:t>
      </w:r>
      <w:r w:rsidR="00EF3ED6" w:rsidRPr="00FE3134">
        <w:t>–</w:t>
      </w:r>
      <w:r w:rsidR="00337A06" w:rsidRPr="00FE3134">
        <w:rPr>
          <w:color w:val="000000"/>
          <w:lang w:val="fr-FR"/>
        </w:rPr>
        <w:t>y^2</w:t>
      </w:r>
      <w:r w:rsidR="0096584D" w:rsidRPr="00FE3134">
        <w:rPr>
          <w:color w:val="000000"/>
          <w:lang w:val="fr-FR"/>
        </w:rPr>
        <w:t>=</w:t>
      </w:r>
      <w:r w:rsidR="00B4192E" w:rsidRPr="00FE3134">
        <w:rPr>
          <w:color w:val="000000"/>
          <w:lang w:val="fr-FR"/>
        </w:rPr>
        <w:t>5</w:t>
      </w:r>
      <w:r w:rsidR="00337A06" w:rsidRPr="00FE3134">
        <w:rPr>
          <w:color w:val="000000"/>
          <w:lang w:val="fr-FR"/>
        </w:rPr>
        <w:t>.</w:t>
      </w:r>
      <w:r w:rsidR="00B4192E" w:rsidRPr="00FE3134">
        <w:rPr>
          <w:color w:val="000000"/>
          <w:lang w:val="fr-FR"/>
        </w:rPr>
        <w:t>9</w:t>
      </w:r>
    </w:p>
    <w:p w14:paraId="6F3A4312" w14:textId="77777777" w:rsidR="00337A06" w:rsidRPr="00FE3134" w:rsidRDefault="00CF25A7" w:rsidP="00D20CC8">
      <w:pPr>
        <w:autoSpaceDE w:val="0"/>
        <w:autoSpaceDN w:val="0"/>
        <w:adjustRightInd w:val="0"/>
        <w:spacing w:before="60" w:after="120"/>
        <w:ind w:right="403"/>
        <w:rPr>
          <w:color w:val="000000"/>
          <w:lang w:val="fr-FR"/>
        </w:rPr>
      </w:pPr>
      <w:r w:rsidRPr="00FE3134">
        <w:rPr>
          <w:color w:val="000000"/>
          <w:lang w:val="fr-FR"/>
        </w:rPr>
        <w:tab/>
      </w:r>
      <w:r w:rsidR="00337A06" w:rsidRPr="00FE3134">
        <w:rPr>
          <w:color w:val="000000"/>
          <w:lang w:val="fr-FR"/>
        </w:rPr>
        <w:t>3*x*</w:t>
      </w:r>
      <w:proofErr w:type="spellStart"/>
      <w:r w:rsidR="00337A06" w:rsidRPr="00FE3134">
        <w:rPr>
          <w:color w:val="000000"/>
          <w:lang w:val="fr-FR"/>
        </w:rPr>
        <w:t>y+y</w:t>
      </w:r>
      <w:proofErr w:type="spellEnd"/>
      <w:r w:rsidR="0096584D" w:rsidRPr="00FE3134">
        <w:rPr>
          <w:color w:val="000000"/>
          <w:lang w:val="fr-FR"/>
        </w:rPr>
        <w:t>=</w:t>
      </w:r>
      <w:r w:rsidR="00337A06" w:rsidRPr="00FE3134">
        <w:rPr>
          <w:color w:val="000000"/>
          <w:lang w:val="fr-FR"/>
        </w:rPr>
        <w:t>3.5</w:t>
      </w:r>
    </w:p>
    <w:p w14:paraId="292BFCC8" w14:textId="77777777" w:rsidR="00337A06" w:rsidRPr="00FE3134" w:rsidRDefault="00337A06" w:rsidP="00E57B98">
      <w:pPr>
        <w:spacing w:before="60" w:after="60"/>
        <w:rPr>
          <w:lang w:val="fr-FR"/>
        </w:rPr>
      </w:pPr>
      <w:proofErr w:type="spellStart"/>
      <w:r w:rsidRPr="00FE3134">
        <w:rPr>
          <w:i/>
          <w:iCs/>
          <w:lang w:val="fr-FR"/>
        </w:rPr>
        <w:t>Answer</w:t>
      </w:r>
      <w:proofErr w:type="spellEnd"/>
      <w:r w:rsidR="004D6960">
        <w:rPr>
          <w:i/>
          <w:iCs/>
          <w:lang w:val="fr-FR"/>
        </w:rPr>
        <w:t>:</w:t>
      </w:r>
      <w:r w:rsidRPr="00FE3134">
        <w:rPr>
          <w:lang w:val="fr-FR"/>
        </w:rPr>
        <w:t xml:space="preserve"> x</w:t>
      </w:r>
      <w:r w:rsidR="0096584D" w:rsidRPr="00FE3134">
        <w:rPr>
          <w:lang w:val="fr-FR"/>
        </w:rPr>
        <w:t>=</w:t>
      </w:r>
      <w:r w:rsidR="00B4192E" w:rsidRPr="00FE3134">
        <w:rPr>
          <w:lang w:val="fr-FR"/>
        </w:rPr>
        <w:t xml:space="preserve">1.836 </w:t>
      </w:r>
      <w:r w:rsidRPr="00FE3134">
        <w:rPr>
          <w:lang w:val="fr-FR"/>
        </w:rPr>
        <w:t xml:space="preserve">  y</w:t>
      </w:r>
      <w:r w:rsidR="0096584D" w:rsidRPr="00FE3134">
        <w:rPr>
          <w:lang w:val="fr-FR"/>
        </w:rPr>
        <w:t>=</w:t>
      </w:r>
      <w:r w:rsidRPr="00FE3134">
        <w:rPr>
          <w:lang w:val="fr-FR"/>
        </w:rPr>
        <w:t>0.5</w:t>
      </w:r>
      <w:r w:rsidR="00B4192E" w:rsidRPr="00FE3134">
        <w:rPr>
          <w:lang w:val="fr-FR"/>
        </w:rPr>
        <w:t>378</w:t>
      </w:r>
    </w:p>
    <w:p w14:paraId="178D4639" w14:textId="77777777" w:rsidR="00D20CC8" w:rsidRDefault="00D20CC8">
      <w:pPr>
        <w:rPr>
          <w:b/>
          <w:bCs/>
          <w:color w:val="221E1F"/>
        </w:rPr>
      </w:pPr>
      <w:r>
        <w:rPr>
          <w:b/>
          <w:bCs/>
        </w:rPr>
        <w:br w:type="page"/>
      </w:r>
    </w:p>
    <w:p w14:paraId="21CBA9B6" w14:textId="77777777" w:rsidR="00337A06" w:rsidRPr="00637760" w:rsidRDefault="009A180B" w:rsidP="00637760">
      <w:pPr>
        <w:pStyle w:val="bchqsf"/>
        <w:spacing w:after="120"/>
        <w:rPr>
          <w:b/>
          <w:bCs/>
        </w:rPr>
      </w:pPr>
      <w:r>
        <w:rPr>
          <w:b/>
          <w:bCs/>
        </w:rPr>
        <w:lastRenderedPageBreak/>
        <w:t>1-25</w:t>
      </w:r>
      <w:r w:rsidR="00721610">
        <w:rPr>
          <w:b/>
          <w:bCs/>
        </w:rPr>
        <w:t xml:space="preserve"> </w:t>
      </w:r>
      <w:r w:rsidR="004D6960">
        <w:rPr>
          <w:b/>
          <w:bCs/>
        </w:rPr>
        <w:t xml:space="preserve"> </w:t>
      </w:r>
      <w:r w:rsidR="00880F6B" w:rsidRPr="00FE3134">
        <w:rPr>
          <w:b/>
          <w:bCs/>
          <w:noProof/>
        </w:rPr>
        <w:drawing>
          <wp:inline distT="0" distB="0" distL="0" distR="0" wp14:anchorId="291120CE" wp14:editId="11244593">
            <wp:extent cx="271145" cy="262255"/>
            <wp:effectExtent l="19050" t="0" r="0" b="0"/>
            <wp:docPr id="11"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00861FB1">
        <w:rPr>
          <w:b/>
          <w:bCs/>
        </w:rPr>
        <w:t xml:space="preserve"> </w:t>
      </w:r>
      <w:r w:rsidR="00721610">
        <w:rPr>
          <w:b/>
          <w:bCs/>
        </w:rPr>
        <w:t xml:space="preserve"> </w:t>
      </w:r>
      <w:r w:rsidR="00337A06" w:rsidRPr="00FE3134">
        <w:t xml:space="preserve">Solve the following system of 3 equations with 3 unknowns using </w:t>
      </w:r>
      <w:r w:rsidR="00880F6B" w:rsidRPr="00FE3134">
        <w:t>appropriate software</w:t>
      </w:r>
      <w:r w:rsidR="00337A06" w:rsidRPr="00FE3134">
        <w:t>:</w:t>
      </w:r>
    </w:p>
    <w:p w14:paraId="1D3A7D04" w14:textId="77777777" w:rsidR="00337A06" w:rsidRPr="00FE3134" w:rsidRDefault="00337A06" w:rsidP="00E57B98">
      <w:pPr>
        <w:spacing w:before="60" w:after="60"/>
      </w:pPr>
      <w:r w:rsidRPr="00FE3134">
        <w:tab/>
        <w:t>2x – y + z</w:t>
      </w:r>
      <w:r w:rsidR="0096584D" w:rsidRPr="00FE3134">
        <w:t xml:space="preserve"> = </w:t>
      </w:r>
      <w:r w:rsidR="00B05E47" w:rsidRPr="00FE3134">
        <w:t>7</w:t>
      </w:r>
    </w:p>
    <w:p w14:paraId="67DACA62" w14:textId="77777777" w:rsidR="00337A06" w:rsidRPr="00FE3134" w:rsidRDefault="00337A06" w:rsidP="00E57B98">
      <w:pPr>
        <w:spacing w:before="60" w:after="60"/>
      </w:pPr>
      <w:r w:rsidRPr="00FE3134">
        <w:tab/>
        <w:t>3x</w:t>
      </w:r>
      <w:r w:rsidRPr="00FE3134">
        <w:rPr>
          <w:vertAlign w:val="superscript"/>
        </w:rPr>
        <w:t>2</w:t>
      </w:r>
      <w:r w:rsidRPr="00FE3134">
        <w:t xml:space="preserve"> + 2y</w:t>
      </w:r>
      <w:r w:rsidR="0096584D" w:rsidRPr="00FE3134">
        <w:t xml:space="preserve"> = </w:t>
      </w:r>
      <w:r w:rsidRPr="00FE3134">
        <w:t xml:space="preserve">z + </w:t>
      </w:r>
      <w:r w:rsidR="00B05E47" w:rsidRPr="00FE3134">
        <w:t>3</w:t>
      </w:r>
    </w:p>
    <w:p w14:paraId="4F92F9D4" w14:textId="77777777" w:rsidR="00337A06" w:rsidRPr="00FE3134" w:rsidRDefault="00337A06" w:rsidP="00E57B98">
      <w:pPr>
        <w:spacing w:before="60" w:after="60"/>
      </w:pPr>
      <w:r w:rsidRPr="00FE3134">
        <w:tab/>
      </w:r>
      <w:proofErr w:type="spellStart"/>
      <w:r w:rsidRPr="00FE3134">
        <w:t>xy</w:t>
      </w:r>
      <w:proofErr w:type="spellEnd"/>
      <w:r w:rsidRPr="00FE3134">
        <w:t xml:space="preserve"> + 2z</w:t>
      </w:r>
      <w:r w:rsidR="0096584D" w:rsidRPr="00FE3134">
        <w:t xml:space="preserve"> = </w:t>
      </w:r>
      <w:r w:rsidR="00B05E47" w:rsidRPr="00FE3134">
        <w:t>4</w:t>
      </w:r>
    </w:p>
    <w:p w14:paraId="548706E4" w14:textId="77777777" w:rsidR="00337A06" w:rsidRPr="00FE3134" w:rsidRDefault="00337A06" w:rsidP="00637760">
      <w:pPr>
        <w:spacing w:before="120" w:after="120"/>
      </w:pPr>
      <w:r w:rsidRPr="00FE3134">
        <w:rPr>
          <w:b/>
          <w:bCs/>
        </w:rPr>
        <w:t>Solution</w:t>
      </w:r>
      <w:r w:rsidRPr="00FE3134">
        <w:t xml:space="preserve"> by EES Software (Copy the following lines and paste on a blank EES screen to verify solution):</w:t>
      </w:r>
    </w:p>
    <w:p w14:paraId="5B20409A" w14:textId="77777777" w:rsidR="00337A06" w:rsidRPr="00FE3134" w:rsidRDefault="00CF25A7" w:rsidP="00E57B98">
      <w:pPr>
        <w:autoSpaceDE w:val="0"/>
        <w:autoSpaceDN w:val="0"/>
        <w:adjustRightInd w:val="0"/>
        <w:spacing w:before="60" w:after="60"/>
        <w:ind w:right="403"/>
        <w:rPr>
          <w:color w:val="000000"/>
          <w:lang w:val="fr-FR"/>
        </w:rPr>
      </w:pPr>
      <w:r w:rsidRPr="00FE3134">
        <w:rPr>
          <w:color w:val="000000"/>
        </w:rPr>
        <w:tab/>
      </w:r>
      <w:r w:rsidR="00B05E47" w:rsidRPr="00FE3134">
        <w:rPr>
          <w:color w:val="000000"/>
          <w:lang w:val="fr-FR"/>
        </w:rPr>
        <w:t>2*</w:t>
      </w:r>
      <w:proofErr w:type="spellStart"/>
      <w:r w:rsidR="00B05E47" w:rsidRPr="00FE3134">
        <w:rPr>
          <w:color w:val="000000"/>
          <w:lang w:val="fr-FR"/>
        </w:rPr>
        <w:t>x-y+z</w:t>
      </w:r>
      <w:proofErr w:type="spellEnd"/>
      <w:r w:rsidR="0096584D" w:rsidRPr="00FE3134">
        <w:rPr>
          <w:color w:val="000000"/>
          <w:lang w:val="fr-FR"/>
        </w:rPr>
        <w:t>=</w:t>
      </w:r>
      <w:r w:rsidR="00B05E47" w:rsidRPr="00FE3134">
        <w:rPr>
          <w:color w:val="000000"/>
          <w:lang w:val="fr-FR"/>
        </w:rPr>
        <w:t>7</w:t>
      </w:r>
    </w:p>
    <w:p w14:paraId="7F5B43BC" w14:textId="77777777" w:rsidR="00337A06" w:rsidRPr="00FE3134" w:rsidRDefault="00CF25A7" w:rsidP="00E57B98">
      <w:pPr>
        <w:autoSpaceDE w:val="0"/>
        <w:autoSpaceDN w:val="0"/>
        <w:adjustRightInd w:val="0"/>
        <w:spacing w:before="60" w:after="60"/>
        <w:ind w:right="403"/>
        <w:rPr>
          <w:color w:val="000000"/>
          <w:lang w:val="fr-FR"/>
        </w:rPr>
      </w:pPr>
      <w:r w:rsidRPr="00FE3134">
        <w:rPr>
          <w:color w:val="000000"/>
          <w:lang w:val="fr-FR"/>
        </w:rPr>
        <w:tab/>
      </w:r>
      <w:r w:rsidR="00337A06" w:rsidRPr="00FE3134">
        <w:rPr>
          <w:color w:val="000000"/>
          <w:lang w:val="fr-FR"/>
        </w:rPr>
        <w:t>3*x^2+2*y</w:t>
      </w:r>
      <w:r w:rsidR="0096584D" w:rsidRPr="00FE3134">
        <w:rPr>
          <w:color w:val="000000"/>
          <w:lang w:val="fr-FR"/>
        </w:rPr>
        <w:t>=</w:t>
      </w:r>
      <w:r w:rsidR="00337A06" w:rsidRPr="00FE3134">
        <w:rPr>
          <w:color w:val="000000"/>
          <w:lang w:val="fr-FR"/>
        </w:rPr>
        <w:t>z+</w:t>
      </w:r>
      <w:r w:rsidR="00B05E47" w:rsidRPr="00FE3134">
        <w:rPr>
          <w:color w:val="000000"/>
          <w:lang w:val="fr-FR"/>
        </w:rPr>
        <w:t>3</w:t>
      </w:r>
    </w:p>
    <w:p w14:paraId="6B4283CC" w14:textId="77777777" w:rsidR="00337A06" w:rsidRPr="00FE3134" w:rsidRDefault="00CF25A7" w:rsidP="00E57B98">
      <w:pPr>
        <w:autoSpaceDE w:val="0"/>
        <w:autoSpaceDN w:val="0"/>
        <w:adjustRightInd w:val="0"/>
        <w:spacing w:before="60" w:after="60"/>
        <w:ind w:right="403"/>
        <w:rPr>
          <w:color w:val="000000"/>
          <w:lang w:val="fr-FR"/>
        </w:rPr>
      </w:pPr>
      <w:r w:rsidRPr="00FE3134">
        <w:rPr>
          <w:color w:val="000000"/>
          <w:lang w:val="fr-FR"/>
        </w:rPr>
        <w:tab/>
      </w:r>
      <w:r w:rsidR="00337A06" w:rsidRPr="00FE3134">
        <w:rPr>
          <w:color w:val="000000"/>
          <w:lang w:val="fr-FR"/>
        </w:rPr>
        <w:t>x*y+2*z</w:t>
      </w:r>
      <w:r w:rsidR="0096584D" w:rsidRPr="00FE3134">
        <w:rPr>
          <w:color w:val="000000"/>
          <w:lang w:val="fr-FR"/>
        </w:rPr>
        <w:t>=</w:t>
      </w:r>
      <w:r w:rsidR="00B05E47" w:rsidRPr="00FE3134">
        <w:rPr>
          <w:color w:val="000000"/>
          <w:lang w:val="fr-FR"/>
        </w:rPr>
        <w:t>4</w:t>
      </w:r>
    </w:p>
    <w:p w14:paraId="71C716BA" w14:textId="77777777" w:rsidR="00337A06" w:rsidRPr="00FE3134" w:rsidRDefault="00337A06" w:rsidP="00637760">
      <w:pPr>
        <w:spacing w:before="120" w:after="60"/>
        <w:rPr>
          <w:lang w:val="fr-FR"/>
        </w:rPr>
      </w:pPr>
      <w:proofErr w:type="spellStart"/>
      <w:r w:rsidRPr="00FE3134">
        <w:rPr>
          <w:i/>
          <w:iCs/>
          <w:lang w:val="fr-FR"/>
        </w:rPr>
        <w:t>Answer</w:t>
      </w:r>
      <w:proofErr w:type="spellEnd"/>
      <w:r w:rsidR="004D6960">
        <w:rPr>
          <w:i/>
          <w:iCs/>
          <w:lang w:val="fr-FR"/>
        </w:rPr>
        <w:t>:</w:t>
      </w:r>
      <w:r w:rsidRPr="00FE3134">
        <w:rPr>
          <w:lang w:val="fr-FR"/>
        </w:rPr>
        <w:t xml:space="preserve">  x</w:t>
      </w:r>
      <w:r w:rsidR="0096584D" w:rsidRPr="00FE3134">
        <w:rPr>
          <w:lang w:val="fr-FR"/>
        </w:rPr>
        <w:t>=</w:t>
      </w:r>
      <w:r w:rsidRPr="00FE3134">
        <w:rPr>
          <w:lang w:val="fr-FR"/>
        </w:rPr>
        <w:t>1.</w:t>
      </w:r>
      <w:r w:rsidR="00B05E47" w:rsidRPr="00FE3134">
        <w:rPr>
          <w:lang w:val="fr-FR"/>
        </w:rPr>
        <w:t>609</w:t>
      </w:r>
      <w:r w:rsidRPr="00FE3134">
        <w:rPr>
          <w:lang w:val="fr-FR"/>
        </w:rPr>
        <w:t>,  y</w:t>
      </w:r>
      <w:r w:rsidR="0096584D" w:rsidRPr="00FE3134">
        <w:rPr>
          <w:lang w:val="fr-FR"/>
        </w:rPr>
        <w:t>=</w:t>
      </w:r>
      <w:r w:rsidR="00743373" w:rsidRPr="00FE3134">
        <w:rPr>
          <w:lang w:val="fr-FR"/>
        </w:rPr>
        <w:t>–</w:t>
      </w:r>
      <w:r w:rsidRPr="00FE3134">
        <w:rPr>
          <w:lang w:val="fr-FR"/>
        </w:rPr>
        <w:t>0.</w:t>
      </w:r>
      <w:r w:rsidR="00B05E47" w:rsidRPr="00FE3134">
        <w:rPr>
          <w:lang w:val="fr-FR"/>
        </w:rPr>
        <w:t>9872</w:t>
      </w:r>
      <w:r w:rsidRPr="00FE3134">
        <w:rPr>
          <w:lang w:val="fr-FR"/>
        </w:rPr>
        <w:t>,  z</w:t>
      </w:r>
      <w:r w:rsidR="0096584D" w:rsidRPr="00FE3134">
        <w:rPr>
          <w:lang w:val="fr-FR"/>
        </w:rPr>
        <w:t>=</w:t>
      </w:r>
      <w:r w:rsidR="00B05E47" w:rsidRPr="00FE3134">
        <w:rPr>
          <w:lang w:val="fr-FR"/>
        </w:rPr>
        <w:t>2</w:t>
      </w:r>
      <w:r w:rsidRPr="00FE3134">
        <w:rPr>
          <w:lang w:val="fr-FR"/>
        </w:rPr>
        <w:t>.</w:t>
      </w:r>
      <w:r w:rsidR="00B05E47" w:rsidRPr="00FE3134">
        <w:rPr>
          <w:lang w:val="fr-FR"/>
        </w:rPr>
        <w:t>794</w:t>
      </w:r>
    </w:p>
    <w:p w14:paraId="7DBFD3E1" w14:textId="77777777" w:rsidR="00C411CF" w:rsidRPr="00FE3134" w:rsidRDefault="00C411CF" w:rsidP="00C411CF">
      <w:pPr>
        <w:spacing w:before="60" w:after="60"/>
      </w:pPr>
    </w:p>
    <w:p w14:paraId="433057BF" w14:textId="77777777" w:rsidR="0094496B" w:rsidRPr="00637760" w:rsidRDefault="009A180B" w:rsidP="00637760">
      <w:pPr>
        <w:pStyle w:val="bchqsf"/>
        <w:spacing w:after="120"/>
        <w:rPr>
          <w:b/>
          <w:bCs/>
        </w:rPr>
      </w:pPr>
      <w:r>
        <w:rPr>
          <w:b/>
          <w:bCs/>
        </w:rPr>
        <w:t>1-26</w:t>
      </w:r>
      <w:r w:rsidR="002575A0">
        <w:rPr>
          <w:b/>
          <w:bCs/>
        </w:rPr>
        <w:t xml:space="preserve"> </w:t>
      </w:r>
      <w:r w:rsidR="004D6960">
        <w:rPr>
          <w:b/>
          <w:bCs/>
        </w:rPr>
        <w:t xml:space="preserve"> </w:t>
      </w:r>
      <w:r w:rsidR="00880F6B" w:rsidRPr="00FE3134">
        <w:rPr>
          <w:b/>
          <w:bCs/>
          <w:noProof/>
        </w:rPr>
        <w:drawing>
          <wp:inline distT="0" distB="0" distL="0" distR="0" wp14:anchorId="378DC300" wp14:editId="547EA7BC">
            <wp:extent cx="271145" cy="262255"/>
            <wp:effectExtent l="19050" t="0" r="0" b="0"/>
            <wp:docPr id="1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002575A0">
        <w:rPr>
          <w:b/>
          <w:bCs/>
        </w:rPr>
        <w:t xml:space="preserve"> </w:t>
      </w:r>
      <w:r w:rsidR="00786B4F">
        <w:rPr>
          <w:b/>
          <w:bCs/>
        </w:rPr>
        <w:t xml:space="preserve"> </w:t>
      </w:r>
      <w:r w:rsidR="0094496B" w:rsidRPr="00FE3134">
        <w:t xml:space="preserve">Solve the following system of 3 equations with 3 unknowns using </w:t>
      </w:r>
      <w:r w:rsidR="00880F6B" w:rsidRPr="00FE3134">
        <w:t>appropriate software</w:t>
      </w:r>
      <w:r w:rsidR="0094496B" w:rsidRPr="00FE3134">
        <w:t>:</w:t>
      </w:r>
    </w:p>
    <w:p w14:paraId="30A321B7" w14:textId="77777777" w:rsidR="0094496B" w:rsidRPr="00FE3134" w:rsidRDefault="0094496B" w:rsidP="0094496B">
      <w:pPr>
        <w:spacing w:before="60" w:after="60"/>
        <w:rPr>
          <w:lang w:val="fr-FR"/>
        </w:rPr>
      </w:pPr>
      <w:r w:rsidRPr="00FE3134">
        <w:tab/>
      </w:r>
      <w:r w:rsidRPr="00FE3134">
        <w:rPr>
          <w:lang w:val="fr-FR"/>
        </w:rPr>
        <w:t>x</w:t>
      </w:r>
      <w:r w:rsidRPr="00FE3134">
        <w:rPr>
          <w:vertAlign w:val="superscript"/>
          <w:lang w:val="fr-FR"/>
        </w:rPr>
        <w:t>2</w:t>
      </w:r>
      <w:r w:rsidRPr="00FE3134">
        <w:rPr>
          <w:lang w:val="fr-FR"/>
        </w:rPr>
        <w:t>y – z = 1</w:t>
      </w:r>
    </w:p>
    <w:p w14:paraId="7D512F76" w14:textId="77777777" w:rsidR="0094496B" w:rsidRPr="00FE3134" w:rsidRDefault="0094496B" w:rsidP="0094496B">
      <w:pPr>
        <w:spacing w:before="60" w:after="60"/>
        <w:rPr>
          <w:lang w:val="fr-FR"/>
        </w:rPr>
      </w:pPr>
      <w:r w:rsidRPr="00FE3134">
        <w:rPr>
          <w:lang w:val="fr-FR"/>
        </w:rPr>
        <w:tab/>
        <w:t>x – 3y</w:t>
      </w:r>
      <w:r w:rsidRPr="00FE3134">
        <w:rPr>
          <w:vertAlign w:val="superscript"/>
          <w:lang w:val="fr-FR"/>
        </w:rPr>
        <w:t xml:space="preserve">0.5 </w:t>
      </w:r>
      <w:r w:rsidRPr="00FE3134">
        <w:rPr>
          <w:lang w:val="fr-FR"/>
        </w:rPr>
        <w:t xml:space="preserve">+ </w:t>
      </w:r>
      <w:proofErr w:type="spellStart"/>
      <w:r w:rsidRPr="00FE3134">
        <w:rPr>
          <w:lang w:val="fr-FR"/>
        </w:rPr>
        <w:t>xz</w:t>
      </w:r>
      <w:proofErr w:type="spellEnd"/>
      <w:r w:rsidRPr="00FE3134">
        <w:rPr>
          <w:lang w:val="fr-FR"/>
        </w:rPr>
        <w:t xml:space="preserve"> = – 2</w:t>
      </w:r>
    </w:p>
    <w:p w14:paraId="2E96B4BC" w14:textId="77777777" w:rsidR="0094496B" w:rsidRPr="00FE3134" w:rsidRDefault="0094496B" w:rsidP="0094496B">
      <w:pPr>
        <w:spacing w:before="60" w:after="60"/>
        <w:rPr>
          <w:lang w:val="fr-FR"/>
        </w:rPr>
      </w:pPr>
      <w:r w:rsidRPr="00FE3134">
        <w:rPr>
          <w:lang w:val="fr-FR"/>
        </w:rPr>
        <w:tab/>
        <w:t>x + y – z = 2</w:t>
      </w:r>
    </w:p>
    <w:p w14:paraId="66A0554E" w14:textId="77777777" w:rsidR="0094496B" w:rsidRPr="00FE3134" w:rsidRDefault="0094496B" w:rsidP="00637760">
      <w:pPr>
        <w:spacing w:before="120" w:after="120"/>
      </w:pPr>
      <w:r w:rsidRPr="00FE3134">
        <w:rPr>
          <w:b/>
          <w:bCs/>
        </w:rPr>
        <w:t>Solution</w:t>
      </w:r>
      <w:r w:rsidRPr="00FE3134">
        <w:t xml:space="preserve"> by EES Software (Copy the following lines and paste on a blank EES screen to verify solution):</w:t>
      </w:r>
    </w:p>
    <w:p w14:paraId="2FF57657" w14:textId="77777777" w:rsidR="0094496B" w:rsidRPr="00FE3134" w:rsidRDefault="0094496B" w:rsidP="002448E5">
      <w:pPr>
        <w:autoSpaceDE w:val="0"/>
        <w:autoSpaceDN w:val="0"/>
        <w:adjustRightInd w:val="0"/>
        <w:spacing w:before="120" w:after="60"/>
        <w:ind w:right="403"/>
        <w:rPr>
          <w:color w:val="000000"/>
          <w:lang w:val="fr-FR"/>
        </w:rPr>
      </w:pPr>
      <w:r w:rsidRPr="00FE3134">
        <w:rPr>
          <w:color w:val="000000"/>
        </w:rPr>
        <w:tab/>
      </w:r>
      <w:r w:rsidRPr="00FE3134">
        <w:rPr>
          <w:color w:val="000000"/>
          <w:lang w:val="fr-FR"/>
        </w:rPr>
        <w:t>x^2*y-z=1</w:t>
      </w:r>
    </w:p>
    <w:p w14:paraId="76C9BBBF" w14:textId="77777777" w:rsidR="0094496B" w:rsidRPr="00FE3134" w:rsidRDefault="0094496B" w:rsidP="0094496B">
      <w:pPr>
        <w:autoSpaceDE w:val="0"/>
        <w:autoSpaceDN w:val="0"/>
        <w:adjustRightInd w:val="0"/>
        <w:spacing w:before="60" w:after="60"/>
        <w:ind w:right="403"/>
        <w:rPr>
          <w:color w:val="000000"/>
          <w:lang w:val="fr-FR"/>
        </w:rPr>
      </w:pPr>
      <w:r w:rsidRPr="00FE3134">
        <w:rPr>
          <w:color w:val="000000"/>
          <w:lang w:val="fr-FR"/>
        </w:rPr>
        <w:tab/>
        <w:t xml:space="preserve">x-3*y^0.5+x*z= </w:t>
      </w:r>
      <w:r w:rsidRPr="00FE3134">
        <w:rPr>
          <w:lang w:val="fr-FR"/>
        </w:rPr>
        <w:t xml:space="preserve">– </w:t>
      </w:r>
      <w:r w:rsidRPr="00FE3134">
        <w:rPr>
          <w:color w:val="000000"/>
          <w:lang w:val="fr-FR"/>
        </w:rPr>
        <w:t>2</w:t>
      </w:r>
    </w:p>
    <w:p w14:paraId="34348DEA" w14:textId="77777777" w:rsidR="0094496B" w:rsidRPr="00FE3134" w:rsidRDefault="0094496B" w:rsidP="002448E5">
      <w:pPr>
        <w:autoSpaceDE w:val="0"/>
        <w:autoSpaceDN w:val="0"/>
        <w:adjustRightInd w:val="0"/>
        <w:spacing w:before="60" w:after="120"/>
        <w:ind w:right="403"/>
        <w:rPr>
          <w:color w:val="000000"/>
          <w:lang w:val="fr-FR"/>
        </w:rPr>
      </w:pPr>
      <w:r w:rsidRPr="00FE3134">
        <w:rPr>
          <w:color w:val="000000"/>
          <w:lang w:val="fr-FR"/>
        </w:rPr>
        <w:tab/>
      </w:r>
      <w:proofErr w:type="spellStart"/>
      <w:r w:rsidRPr="00FE3134">
        <w:rPr>
          <w:color w:val="000000"/>
          <w:lang w:val="fr-FR"/>
        </w:rPr>
        <w:t>x+y-z</w:t>
      </w:r>
      <w:proofErr w:type="spellEnd"/>
      <w:r w:rsidRPr="00FE3134">
        <w:rPr>
          <w:color w:val="000000"/>
          <w:lang w:val="fr-FR"/>
        </w:rPr>
        <w:t>=2</w:t>
      </w:r>
    </w:p>
    <w:p w14:paraId="5F3529D7" w14:textId="77777777" w:rsidR="0094496B" w:rsidRPr="00FE3134" w:rsidRDefault="0094496B" w:rsidP="0094496B">
      <w:pPr>
        <w:spacing w:before="60" w:after="60"/>
      </w:pPr>
      <w:r w:rsidRPr="00FE3134">
        <w:rPr>
          <w:i/>
          <w:iCs/>
        </w:rPr>
        <w:t>Answer</w:t>
      </w:r>
      <w:r w:rsidR="004D6960">
        <w:rPr>
          <w:i/>
          <w:iCs/>
        </w:rPr>
        <w:t>:</w:t>
      </w:r>
      <w:r w:rsidRPr="00FE3134">
        <w:t xml:space="preserve">  x=1,  y=1,  z=0</w:t>
      </w:r>
    </w:p>
    <w:p w14:paraId="15930329" w14:textId="77777777" w:rsidR="004D6960" w:rsidRDefault="004D6960">
      <w:pPr>
        <w:rPr>
          <w:b/>
        </w:rPr>
      </w:pPr>
    </w:p>
    <w:p w14:paraId="43ECFE82" w14:textId="77777777" w:rsidR="005D474A" w:rsidRDefault="005D474A">
      <w:pPr>
        <w:rPr>
          <w:b/>
        </w:rPr>
      </w:pPr>
      <w:r>
        <w:rPr>
          <w:b/>
        </w:rPr>
        <w:br w:type="page"/>
      </w:r>
    </w:p>
    <w:p w14:paraId="75EC870F" w14:textId="77777777" w:rsidR="00176B1D" w:rsidRPr="00FE3134" w:rsidRDefault="00176B1D" w:rsidP="00E57B98">
      <w:pPr>
        <w:spacing w:before="60" w:after="60"/>
        <w:rPr>
          <w:b/>
        </w:rPr>
      </w:pPr>
      <w:r w:rsidRPr="00FE3134">
        <w:rPr>
          <w:b/>
        </w:rPr>
        <w:lastRenderedPageBreak/>
        <w:t>Review Problems</w:t>
      </w:r>
    </w:p>
    <w:p w14:paraId="0E062F62" w14:textId="77777777" w:rsidR="00415BD2" w:rsidRPr="00FE3134" w:rsidRDefault="00415BD2" w:rsidP="00C411CF">
      <w:pPr>
        <w:spacing w:before="60" w:after="60"/>
      </w:pPr>
    </w:p>
    <w:p w14:paraId="1E54697E" w14:textId="77777777" w:rsidR="00427D79" w:rsidRDefault="009A180B" w:rsidP="00644FDE">
      <w:pPr>
        <w:pStyle w:val="bchqsf"/>
        <w:rPr>
          <w:b/>
        </w:rPr>
      </w:pPr>
      <w:r>
        <w:rPr>
          <w:b/>
        </w:rPr>
        <w:t>1-27</w:t>
      </w:r>
      <w:r w:rsidR="00FE0EB4" w:rsidRPr="00FE3134">
        <w:rPr>
          <w:b/>
        </w:rPr>
        <w:t>E</w:t>
      </w:r>
      <w:r w:rsidR="00644FDE">
        <w:rPr>
          <w:b/>
        </w:rPr>
        <w:tab/>
      </w:r>
      <w:r w:rsidR="00644FDE">
        <w:t xml:space="preserve">The reactive force developed by a jet engine to push an airplane forward is called thrust, and the thrust developed by the engine of a Boeing 777 is about 85,000 lbf. Express this thrust in N and </w:t>
      </w:r>
      <w:proofErr w:type="spellStart"/>
      <w:r w:rsidR="00644FDE">
        <w:t>kgf</w:t>
      </w:r>
      <w:proofErr w:type="spellEnd"/>
      <w:r w:rsidR="00644FDE">
        <w:t>.</w:t>
      </w:r>
    </w:p>
    <w:p w14:paraId="275FC4AB" w14:textId="77777777" w:rsidR="00427D79" w:rsidRDefault="00427D79" w:rsidP="003458A9">
      <w:pPr>
        <w:spacing w:before="60" w:after="60"/>
        <w:rPr>
          <w:b/>
        </w:rPr>
      </w:pPr>
    </w:p>
    <w:p w14:paraId="200888F3" w14:textId="77777777" w:rsidR="00EC5AFF" w:rsidRPr="00FE3134" w:rsidRDefault="00EC5AFF" w:rsidP="003458A9">
      <w:pPr>
        <w:spacing w:before="60" w:after="60"/>
        <w:rPr>
          <w:b/>
        </w:rPr>
      </w:pPr>
      <w:r w:rsidRPr="00FE3134">
        <w:t xml:space="preserve">The thrust developed by the jet engine of a Boeing 777 is given to be </w:t>
      </w:r>
      <w:smartTag w:uri="urn:schemas-microsoft-com:office:smarttags" w:element="metricconverter">
        <w:smartTagPr>
          <w:attr w:name="ProductID" w:val="85,000 pounds"/>
        </w:smartTagPr>
        <w:r w:rsidRPr="00FE3134">
          <w:t>85,000 pounds</w:t>
        </w:r>
      </w:smartTag>
      <w:r w:rsidRPr="00FE3134">
        <w:t xml:space="preserve">. This thrust is to be expressed in N and </w:t>
      </w:r>
      <w:proofErr w:type="spellStart"/>
      <w:r w:rsidRPr="00FE3134">
        <w:t>kgf</w:t>
      </w:r>
      <w:proofErr w:type="spellEnd"/>
      <w:r w:rsidRPr="00FE3134">
        <w:t>.</w:t>
      </w:r>
    </w:p>
    <w:p w14:paraId="027A87EE" w14:textId="77777777" w:rsidR="00EC5AFF" w:rsidRPr="00FE3134" w:rsidRDefault="00EC5AFF" w:rsidP="003458A9">
      <w:pPr>
        <w:spacing w:before="60" w:after="60"/>
      </w:pPr>
      <w:r w:rsidRPr="00FE3134">
        <w:rPr>
          <w:b/>
          <w:i/>
        </w:rPr>
        <w:t xml:space="preserve">Analysis </w:t>
      </w:r>
      <w:r w:rsidRPr="00FE3134">
        <w:t xml:space="preserve">Noting that 1 lbf = 4.448 N and 1 </w:t>
      </w:r>
      <w:proofErr w:type="spellStart"/>
      <w:r w:rsidRPr="00FE3134">
        <w:t>kgf</w:t>
      </w:r>
      <w:proofErr w:type="spellEnd"/>
      <w:r w:rsidRPr="00FE3134">
        <w:t xml:space="preserve"> = 9.81 N, the thrust developed can be expressed in two other units as</w:t>
      </w:r>
    </w:p>
    <w:p w14:paraId="31BD6B09" w14:textId="77777777" w:rsidR="00EC5AFF" w:rsidRPr="00FE3134" w:rsidRDefault="00EC5AFF" w:rsidP="002448E5">
      <w:pPr>
        <w:spacing w:before="120" w:after="60"/>
        <w:ind w:firstLine="720"/>
      </w:pPr>
      <w:r w:rsidRPr="00FE3134">
        <w:t xml:space="preserve">Thrust </w:t>
      </w:r>
      <w:proofErr w:type="gramStart"/>
      <w:r w:rsidRPr="00FE3134">
        <w:t>in  N</w:t>
      </w:r>
      <w:proofErr w:type="gramEnd"/>
      <w:r w:rsidRPr="00FE3134">
        <w:t>:</w:t>
      </w:r>
      <w:r w:rsidRPr="00FE3134">
        <w:tab/>
      </w:r>
      <w:r w:rsidR="00FE3134" w:rsidRPr="00FE3134">
        <w:rPr>
          <w:position w:val="-24"/>
        </w:rPr>
        <w:object w:dxaOrig="3900" w:dyaOrig="580" w14:anchorId="19F5B975">
          <v:shape id="_x0000_i1039" type="#_x0000_t75" style="width:194.25pt;height:29.25pt" o:ole="">
            <v:imagedata r:id="rId41" o:title=""/>
          </v:shape>
          <o:OLEObject Type="Embed" ProgID="Equation.DSMT4" ShapeID="_x0000_i1039" DrawAspect="Content" ObjectID="_1745774281" r:id="rId42"/>
        </w:object>
      </w:r>
    </w:p>
    <w:p w14:paraId="4AC00D3D" w14:textId="77777777" w:rsidR="00EC5AFF" w:rsidRPr="00FE3134" w:rsidRDefault="00EC5AFF" w:rsidP="003458A9">
      <w:pPr>
        <w:spacing w:before="60" w:after="60"/>
        <w:ind w:firstLine="720"/>
      </w:pPr>
      <w:r w:rsidRPr="00FE3134">
        <w:t xml:space="preserve">Thrust </w:t>
      </w:r>
      <w:proofErr w:type="gramStart"/>
      <w:r w:rsidRPr="00FE3134">
        <w:t xml:space="preserve">in  </w:t>
      </w:r>
      <w:proofErr w:type="spellStart"/>
      <w:r w:rsidRPr="00FE3134">
        <w:t>kgf</w:t>
      </w:r>
      <w:proofErr w:type="spellEnd"/>
      <w:proofErr w:type="gramEnd"/>
      <w:r w:rsidRPr="00FE3134">
        <w:t>:</w:t>
      </w:r>
      <w:r w:rsidRPr="00FE3134">
        <w:tab/>
      </w:r>
      <w:r w:rsidR="00FE3134" w:rsidRPr="00FE3134">
        <w:rPr>
          <w:position w:val="-24"/>
        </w:rPr>
        <w:object w:dxaOrig="4060" w:dyaOrig="580" w14:anchorId="02D86F09">
          <v:shape id="_x0000_i1040" type="#_x0000_t75" style="width:203.25pt;height:27.75pt" o:ole="">
            <v:imagedata r:id="rId43" o:title=""/>
          </v:shape>
          <o:OLEObject Type="Embed" ProgID="Equation.DSMT4" ShapeID="_x0000_i1040" DrawAspect="Content" ObjectID="_1745774282" r:id="rId44"/>
        </w:object>
      </w:r>
    </w:p>
    <w:p w14:paraId="44C8CD41" w14:textId="77777777" w:rsidR="00EC5AFF" w:rsidRDefault="00EC5AFF" w:rsidP="00C411CF">
      <w:pPr>
        <w:spacing w:before="60" w:after="60"/>
        <w:rPr>
          <w:b/>
        </w:rPr>
      </w:pPr>
    </w:p>
    <w:p w14:paraId="66770643" w14:textId="77777777" w:rsidR="00EC2491" w:rsidRDefault="00EC2491" w:rsidP="00EC2491">
      <w:pPr>
        <w:spacing w:before="120" w:after="120"/>
        <w:jc w:val="both"/>
      </w:pPr>
      <w:r w:rsidRPr="00326EEC">
        <w:t>EES SOLUTION</w:t>
      </w:r>
    </w:p>
    <w:p w14:paraId="7F381566"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Given"</w:t>
      </w:r>
    </w:p>
    <w:p w14:paraId="2599DAD3"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Thrust=85000 [lbf]</w:t>
      </w:r>
    </w:p>
    <w:p w14:paraId="1A6C925E" w14:textId="77777777" w:rsidR="004D6960" w:rsidRDefault="004D6960"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5237DF16"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Analysis"</w:t>
      </w:r>
    </w:p>
    <w:p w14:paraId="44763F03"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Thrust_N=Thrust*Convert(lbf, N)</w:t>
      </w:r>
    </w:p>
    <w:p w14:paraId="075C1EC6" w14:textId="77777777" w:rsidR="00E30DE2" w:rsidRDefault="00E30DE2" w:rsidP="00E30DE2">
      <w:pPr>
        <w:spacing w:before="60" w:after="60"/>
        <w:rPr>
          <w:rFonts w:ascii="Arial TUR" w:hAnsi="Arial TUR" w:cs="Arial TUR"/>
          <w:color w:val="000000"/>
          <w:lang w:val="tr-TR" w:eastAsia="tr-TR"/>
        </w:rPr>
      </w:pPr>
      <w:r>
        <w:rPr>
          <w:rFonts w:ascii="Arial TUR" w:hAnsi="Arial TUR" w:cs="Arial TUR"/>
          <w:color w:val="000000"/>
          <w:lang w:val="tr-TR" w:eastAsia="tr-TR"/>
        </w:rPr>
        <w:t xml:space="preserve">Thrust_kgf=Thrust_N*(1/9.807) </w:t>
      </w:r>
      <w:r w:rsidRPr="00EC2491">
        <w:rPr>
          <w:rFonts w:ascii="Arial TUR" w:hAnsi="Arial TUR" w:cs="Arial TUR"/>
          <w:color w:val="0000FF"/>
          <w:lang w:val="tr-TR" w:eastAsia="tr-TR"/>
        </w:rPr>
        <w:t>"since 1 kgf = 9.807 N"</w:t>
      </w:r>
    </w:p>
    <w:p w14:paraId="74154CBF" w14:textId="77777777" w:rsidR="008B76CD" w:rsidRDefault="008B76CD" w:rsidP="00E57B98">
      <w:pPr>
        <w:spacing w:before="60" w:after="60"/>
        <w:rPr>
          <w:rFonts w:ascii="Arial TUR" w:hAnsi="Arial TUR" w:cs="Arial TUR"/>
          <w:color w:val="000000"/>
          <w:lang w:val="tr-TR" w:eastAsia="tr-TR"/>
        </w:rPr>
      </w:pPr>
    </w:p>
    <w:p w14:paraId="702E2BC7" w14:textId="77777777" w:rsidR="005D474A" w:rsidRDefault="005D474A">
      <w:pPr>
        <w:rPr>
          <w:b/>
          <w:bCs/>
          <w:color w:val="221E1F"/>
        </w:rPr>
      </w:pPr>
      <w:r>
        <w:rPr>
          <w:b/>
          <w:bCs/>
        </w:rPr>
        <w:br w:type="page"/>
      </w:r>
    </w:p>
    <w:p w14:paraId="36525CD1" w14:textId="77777777" w:rsidR="008B76CD" w:rsidRDefault="009A180B" w:rsidP="00686A2C">
      <w:pPr>
        <w:pStyle w:val="bchqsf"/>
      </w:pPr>
      <w:r>
        <w:rPr>
          <w:b/>
          <w:bCs/>
        </w:rPr>
        <w:lastRenderedPageBreak/>
        <w:t>1-28</w:t>
      </w:r>
      <w:r w:rsidR="008B76CD">
        <w:rPr>
          <w:b/>
          <w:bCs/>
        </w:rPr>
        <w:tab/>
      </w:r>
      <w:r w:rsidR="00686A2C">
        <w:t xml:space="preserve">The weight of bodies may change somewhat from one location to another as a result of the variation of the gravitational acceleration </w:t>
      </w:r>
      <w:r w:rsidR="00686A2C">
        <w:rPr>
          <w:i/>
          <w:iCs/>
        </w:rPr>
        <w:t xml:space="preserve">g </w:t>
      </w:r>
      <w:r w:rsidR="00686A2C">
        <w:t xml:space="preserve">with elevation. Accounting for this variation using the relation </w:t>
      </w:r>
      <w:r w:rsidR="00686A2C">
        <w:rPr>
          <w:i/>
          <w:iCs/>
        </w:rPr>
        <w:t xml:space="preserve">g </w:t>
      </w:r>
      <w:r w:rsidR="00686A2C">
        <w:t xml:space="preserve">= </w:t>
      </w:r>
      <w:r w:rsidR="00686A2C">
        <w:rPr>
          <w:i/>
          <w:iCs/>
        </w:rPr>
        <w:t xml:space="preserve">a </w:t>
      </w:r>
      <w:r w:rsidR="00686A2C">
        <w:t xml:space="preserve">− </w:t>
      </w:r>
      <w:proofErr w:type="spellStart"/>
      <w:r w:rsidR="00686A2C">
        <w:rPr>
          <w:i/>
          <w:iCs/>
        </w:rPr>
        <w:t>bz</w:t>
      </w:r>
      <w:proofErr w:type="spellEnd"/>
      <w:r w:rsidR="00686A2C">
        <w:rPr>
          <w:i/>
          <w:iCs/>
        </w:rPr>
        <w:t xml:space="preserve"> </w:t>
      </w:r>
      <w:r w:rsidR="00686A2C">
        <w:t xml:space="preserve">where </w:t>
      </w:r>
      <w:r w:rsidR="00A26BC3">
        <w:br/>
      </w:r>
      <w:r w:rsidR="00686A2C">
        <w:rPr>
          <w:i/>
          <w:iCs/>
        </w:rPr>
        <w:t xml:space="preserve">a </w:t>
      </w:r>
      <w:r w:rsidR="00686A2C">
        <w:t>= 9.807 m/s</w:t>
      </w:r>
      <w:r w:rsidR="00686A2C" w:rsidRPr="008E7BF9">
        <w:rPr>
          <w:vertAlign w:val="superscript"/>
        </w:rPr>
        <w:t>2</w:t>
      </w:r>
      <w:r w:rsidR="00686A2C">
        <w:rPr>
          <w:rStyle w:val="A72"/>
        </w:rPr>
        <w:t xml:space="preserve"> </w:t>
      </w:r>
      <w:r w:rsidR="00686A2C">
        <w:t xml:space="preserve">and </w:t>
      </w:r>
      <w:r w:rsidR="00686A2C">
        <w:rPr>
          <w:i/>
          <w:iCs/>
        </w:rPr>
        <w:t xml:space="preserve">b </w:t>
      </w:r>
      <w:r w:rsidR="00686A2C">
        <w:t>= 3.32 × 10</w:t>
      </w:r>
      <w:r w:rsidR="00686A2C" w:rsidRPr="008E7BF9">
        <w:rPr>
          <w:vertAlign w:val="superscript"/>
        </w:rPr>
        <w:t>−6</w:t>
      </w:r>
      <w:r w:rsidR="00686A2C" w:rsidRPr="008E7BF9">
        <w:t xml:space="preserve"> s</w:t>
      </w:r>
      <w:r w:rsidR="00686A2C" w:rsidRPr="008E7BF9">
        <w:rPr>
          <w:vertAlign w:val="superscript"/>
        </w:rPr>
        <w:t>−2</w:t>
      </w:r>
      <w:r w:rsidR="00686A2C">
        <w:t>, determine the weight of an 80-kg person at sea level (</w:t>
      </w:r>
      <w:r w:rsidR="00686A2C">
        <w:rPr>
          <w:i/>
          <w:iCs/>
        </w:rPr>
        <w:t>z </w:t>
      </w:r>
      <w:r w:rsidR="00686A2C">
        <w:t xml:space="preserve">= 0), in Denver </w:t>
      </w:r>
      <w:r w:rsidR="00A26BC3">
        <w:br/>
      </w:r>
      <w:r w:rsidR="00686A2C">
        <w:t>(</w:t>
      </w:r>
      <w:r w:rsidR="00686A2C">
        <w:rPr>
          <w:i/>
          <w:iCs/>
        </w:rPr>
        <w:t>z </w:t>
      </w:r>
      <w:r w:rsidR="00686A2C">
        <w:t>= 1610 m), and on the top of Mount Everest (</w:t>
      </w:r>
      <w:r w:rsidR="00686A2C">
        <w:rPr>
          <w:i/>
          <w:iCs/>
        </w:rPr>
        <w:t>z </w:t>
      </w:r>
      <w:r w:rsidR="00686A2C">
        <w:t>= 8848 m).</w:t>
      </w:r>
    </w:p>
    <w:p w14:paraId="10BF8A95" w14:textId="77777777" w:rsidR="00F554F0" w:rsidRDefault="00F554F0" w:rsidP="00686A2C">
      <w:pPr>
        <w:pStyle w:val="bchqsf"/>
        <w:rPr>
          <w:b/>
          <w:bCs/>
        </w:rPr>
      </w:pPr>
    </w:p>
    <w:p w14:paraId="1F3422A3" w14:textId="77777777" w:rsidR="00176B1D" w:rsidRPr="00FE3134" w:rsidRDefault="00176B1D" w:rsidP="00E57B98">
      <w:pPr>
        <w:spacing w:before="60" w:after="60"/>
      </w:pPr>
      <w:r w:rsidRPr="00FE3134">
        <w:t>The gravitational acceleration changes with altitude. Accounting for this variation, the weights of a body at different locations are to be determined.</w:t>
      </w:r>
    </w:p>
    <w:p w14:paraId="2E219D02" w14:textId="77777777" w:rsidR="00176B1D" w:rsidRPr="00FE3134" w:rsidRDefault="00176B1D" w:rsidP="00E57B98">
      <w:pPr>
        <w:spacing w:before="60" w:after="60"/>
      </w:pPr>
      <w:r w:rsidRPr="00FE3134">
        <w:rPr>
          <w:b/>
          <w:i/>
        </w:rPr>
        <w:t xml:space="preserve">Analysis </w:t>
      </w:r>
      <w:r w:rsidRPr="00FE3134">
        <w:t>The weight of an 80-kg man at various locations is obtained by substituting the altitude z (values in m) into the relation</w:t>
      </w:r>
    </w:p>
    <w:p w14:paraId="5A912EBD" w14:textId="77777777" w:rsidR="00176B1D" w:rsidRPr="00FE3134" w:rsidRDefault="00176B1D" w:rsidP="00E57B98">
      <w:pPr>
        <w:spacing w:before="60" w:after="60"/>
      </w:pPr>
      <w:r w:rsidRPr="00FE3134">
        <w:tab/>
      </w:r>
      <w:r w:rsidR="00FE3134" w:rsidRPr="00FE3134">
        <w:rPr>
          <w:position w:val="-26"/>
        </w:rPr>
        <w:object w:dxaOrig="4680" w:dyaOrig="620" w14:anchorId="44286238">
          <v:shape id="_x0000_i1041" type="#_x0000_t75" style="width:234pt;height:30.75pt" o:ole="">
            <v:imagedata r:id="rId45" o:title=""/>
          </v:shape>
          <o:OLEObject Type="Embed" ProgID="Equation.DSMT4" ShapeID="_x0000_i1041" DrawAspect="Content" ObjectID="_1745774283" r:id="rId46"/>
        </w:object>
      </w:r>
    </w:p>
    <w:p w14:paraId="0EBB00C6" w14:textId="77777777" w:rsidR="00176B1D" w:rsidRPr="00FE3134" w:rsidRDefault="00176B1D" w:rsidP="00E57B98">
      <w:pPr>
        <w:spacing w:before="60" w:after="60"/>
      </w:pPr>
      <w:r w:rsidRPr="00FE3134">
        <w:tab/>
        <w:t>Sea level:</w:t>
      </w:r>
      <w:r w:rsidRPr="00FE3134">
        <w:tab/>
        <w:t>(z</w:t>
      </w:r>
      <w:r w:rsidR="0096584D" w:rsidRPr="00FE3134">
        <w:t xml:space="preserve"> = </w:t>
      </w:r>
      <w:r w:rsidRPr="00FE3134">
        <w:t>0 m): W</w:t>
      </w:r>
      <w:r w:rsidR="0096584D" w:rsidRPr="00FE3134">
        <w:t xml:space="preserve"> = </w:t>
      </w:r>
      <w:r w:rsidRPr="00FE3134">
        <w:t>80</w:t>
      </w:r>
      <w:r w:rsidR="00E1524C" w:rsidRPr="00FE3134">
        <w:sym w:font="Euclid Symbol" w:char="F0B4"/>
      </w:r>
      <w:r w:rsidRPr="00FE3134">
        <w:t>(9.807-3.32x10</w:t>
      </w:r>
      <w:r w:rsidRPr="00FE3134">
        <w:rPr>
          <w:vertAlign w:val="superscript"/>
        </w:rPr>
        <w:t>-6</w:t>
      </w:r>
      <w:r w:rsidR="00E1524C" w:rsidRPr="00FE3134">
        <w:sym w:font="Euclid Symbol" w:char="F0B4"/>
      </w:r>
      <w:r w:rsidRPr="00FE3134">
        <w:t>0)</w:t>
      </w:r>
      <w:r w:rsidR="0096584D" w:rsidRPr="00FE3134">
        <w:t xml:space="preserve"> = </w:t>
      </w:r>
      <w:r w:rsidRPr="00FE3134">
        <w:t>80</w:t>
      </w:r>
      <w:r w:rsidR="00E1524C" w:rsidRPr="00FE3134">
        <w:sym w:font="Euclid Symbol" w:char="F0B4"/>
      </w:r>
      <w:r w:rsidRPr="00FE3134">
        <w:t>9.807</w:t>
      </w:r>
      <w:r w:rsidR="0096584D" w:rsidRPr="00FE3134">
        <w:t xml:space="preserve"> = </w:t>
      </w:r>
      <w:r w:rsidRPr="00FE3134">
        <w:rPr>
          <w:b/>
        </w:rPr>
        <w:t>784.6 N</w:t>
      </w:r>
    </w:p>
    <w:p w14:paraId="371965ED" w14:textId="77777777" w:rsidR="00176B1D" w:rsidRPr="00FE3134" w:rsidRDefault="00176B1D" w:rsidP="00E57B98">
      <w:pPr>
        <w:spacing w:before="60" w:after="60"/>
        <w:rPr>
          <w:lang w:val="de-DE"/>
        </w:rPr>
      </w:pPr>
      <w:r w:rsidRPr="00FE3134">
        <w:tab/>
      </w:r>
      <w:r w:rsidRPr="00FE3134">
        <w:rPr>
          <w:lang w:val="de-DE"/>
        </w:rPr>
        <w:t>Denver:</w:t>
      </w:r>
      <w:r w:rsidRPr="00FE3134">
        <w:rPr>
          <w:lang w:val="de-DE"/>
        </w:rPr>
        <w:tab/>
      </w:r>
      <w:r w:rsidRPr="00FE3134">
        <w:rPr>
          <w:lang w:val="de-DE"/>
        </w:rPr>
        <w:tab/>
        <w:t>(z</w:t>
      </w:r>
      <w:r w:rsidR="0096584D" w:rsidRPr="00FE3134">
        <w:rPr>
          <w:lang w:val="de-DE"/>
        </w:rPr>
        <w:t xml:space="preserve"> = </w:t>
      </w:r>
      <w:r w:rsidRPr="00FE3134">
        <w:rPr>
          <w:lang w:val="de-DE"/>
        </w:rPr>
        <w:t>1610 m): W</w:t>
      </w:r>
      <w:r w:rsidR="0096584D" w:rsidRPr="00FE3134">
        <w:rPr>
          <w:lang w:val="de-DE"/>
        </w:rPr>
        <w:t xml:space="preserve"> = </w:t>
      </w:r>
      <w:r w:rsidRPr="00FE3134">
        <w:rPr>
          <w:lang w:val="de-DE"/>
        </w:rPr>
        <w:t>80</w:t>
      </w:r>
      <w:r w:rsidR="00E1524C" w:rsidRPr="00FE3134">
        <w:sym w:font="Euclid Symbol" w:char="F0B4"/>
      </w:r>
      <w:r w:rsidRPr="00FE3134">
        <w:rPr>
          <w:lang w:val="de-DE"/>
        </w:rPr>
        <w:t>(9.807-3.32x10</w:t>
      </w:r>
      <w:r w:rsidRPr="00FE3134">
        <w:rPr>
          <w:vertAlign w:val="superscript"/>
          <w:lang w:val="de-DE"/>
        </w:rPr>
        <w:t>-6</w:t>
      </w:r>
      <w:r w:rsidR="00E1524C" w:rsidRPr="00FE3134">
        <w:sym w:font="Euclid Symbol" w:char="F0B4"/>
      </w:r>
      <w:r w:rsidRPr="00FE3134">
        <w:rPr>
          <w:lang w:val="de-DE"/>
        </w:rPr>
        <w:t>1610)</w:t>
      </w:r>
      <w:r w:rsidR="0096584D" w:rsidRPr="00FE3134">
        <w:rPr>
          <w:lang w:val="de-DE"/>
        </w:rPr>
        <w:t xml:space="preserve"> = </w:t>
      </w:r>
      <w:r w:rsidRPr="00FE3134">
        <w:rPr>
          <w:lang w:val="de-DE"/>
        </w:rPr>
        <w:t>80</w:t>
      </w:r>
      <w:r w:rsidR="00E1524C" w:rsidRPr="00FE3134">
        <w:sym w:font="Euclid Symbol" w:char="F0B4"/>
      </w:r>
      <w:r w:rsidRPr="00FE3134">
        <w:rPr>
          <w:lang w:val="de-DE"/>
        </w:rPr>
        <w:t>9.802</w:t>
      </w:r>
      <w:r w:rsidR="0096584D" w:rsidRPr="00FE3134">
        <w:rPr>
          <w:lang w:val="de-DE"/>
        </w:rPr>
        <w:t xml:space="preserve"> = </w:t>
      </w:r>
      <w:r w:rsidRPr="00FE3134">
        <w:rPr>
          <w:b/>
          <w:lang w:val="de-DE"/>
        </w:rPr>
        <w:t>784.2 N</w:t>
      </w:r>
    </w:p>
    <w:p w14:paraId="6467FF33" w14:textId="77777777" w:rsidR="00176B1D" w:rsidRPr="00FE3134" w:rsidRDefault="00176B1D" w:rsidP="00E57B98">
      <w:pPr>
        <w:spacing w:before="60" w:after="60"/>
        <w:rPr>
          <w:b/>
        </w:rPr>
      </w:pPr>
      <w:r w:rsidRPr="00FE3134">
        <w:rPr>
          <w:lang w:val="de-DE"/>
        </w:rPr>
        <w:tab/>
      </w:r>
      <w:proofErr w:type="spellStart"/>
      <w:smartTag w:uri="urn:schemas-microsoft-com:office:smarttags" w:element="place">
        <w:smartTag w:uri="urn:schemas-microsoft-com:office:smarttags" w:element="PlaceType">
          <w:r w:rsidRPr="00FE3134">
            <w:t>Mt.</w:t>
          </w:r>
        </w:smartTag>
        <w:smartTag w:uri="urn:schemas-microsoft-com:office:smarttags" w:element="PlaceName">
          <w:r w:rsidRPr="00FE3134">
            <w:t>Ev</w:t>
          </w:r>
          <w:proofErr w:type="spellEnd"/>
          <w:r w:rsidRPr="00FE3134">
            <w:t>.</w:t>
          </w:r>
        </w:smartTag>
      </w:smartTag>
      <w:r w:rsidRPr="00FE3134">
        <w:t>:</w:t>
      </w:r>
      <w:r w:rsidRPr="00FE3134">
        <w:tab/>
      </w:r>
      <w:r w:rsidRPr="00FE3134">
        <w:tab/>
        <w:t>(z</w:t>
      </w:r>
      <w:r w:rsidR="0096584D" w:rsidRPr="00FE3134">
        <w:t xml:space="preserve"> = </w:t>
      </w:r>
      <w:r w:rsidRPr="00FE3134">
        <w:t>8848 m): W</w:t>
      </w:r>
      <w:r w:rsidR="0096584D" w:rsidRPr="00FE3134">
        <w:t xml:space="preserve"> = </w:t>
      </w:r>
      <w:r w:rsidRPr="00FE3134">
        <w:t>80</w:t>
      </w:r>
      <w:r w:rsidR="00E1524C" w:rsidRPr="00FE3134">
        <w:sym w:font="Euclid Symbol" w:char="F0B4"/>
      </w:r>
      <w:r w:rsidRPr="00FE3134">
        <w:t>(9.807-3.32x10</w:t>
      </w:r>
      <w:r w:rsidRPr="00FE3134">
        <w:rPr>
          <w:vertAlign w:val="superscript"/>
        </w:rPr>
        <w:t>-6</w:t>
      </w:r>
      <w:r w:rsidR="00E1524C" w:rsidRPr="00FE3134">
        <w:sym w:font="Euclid Symbol" w:char="F0B4"/>
      </w:r>
      <w:r w:rsidRPr="00FE3134">
        <w:t>8848)</w:t>
      </w:r>
      <w:r w:rsidR="0096584D" w:rsidRPr="00FE3134">
        <w:t xml:space="preserve"> = </w:t>
      </w:r>
      <w:r w:rsidRPr="00FE3134">
        <w:t>80</w:t>
      </w:r>
      <w:r w:rsidR="00E1524C" w:rsidRPr="00FE3134">
        <w:sym w:font="Euclid Symbol" w:char="F0B4"/>
      </w:r>
      <w:r w:rsidRPr="00FE3134">
        <w:t>9.778</w:t>
      </w:r>
      <w:r w:rsidR="0096584D" w:rsidRPr="00FE3134">
        <w:t xml:space="preserve"> = </w:t>
      </w:r>
      <w:r w:rsidRPr="00FE3134">
        <w:rPr>
          <w:b/>
        </w:rPr>
        <w:t>782.2 N</w:t>
      </w:r>
    </w:p>
    <w:p w14:paraId="04B63A06" w14:textId="77777777" w:rsidR="00C411CF" w:rsidRPr="00FE3134" w:rsidRDefault="00C411CF" w:rsidP="00C411CF">
      <w:pPr>
        <w:spacing w:before="60" w:after="60"/>
      </w:pPr>
    </w:p>
    <w:p w14:paraId="5DDC9A45" w14:textId="77777777" w:rsidR="00EC2491" w:rsidRDefault="00EC2491" w:rsidP="00EC2491">
      <w:pPr>
        <w:spacing w:before="120" w:after="120"/>
        <w:jc w:val="both"/>
      </w:pPr>
      <w:r w:rsidRPr="00326EEC">
        <w:t>EES SOLUTION</w:t>
      </w:r>
    </w:p>
    <w:p w14:paraId="73173BB4"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Given"</w:t>
      </w:r>
    </w:p>
    <w:p w14:paraId="5D5A6525"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a=9.807 [m/s^2]</w:t>
      </w:r>
    </w:p>
    <w:p w14:paraId="6FE726E9"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b=3.32E-6 [1/s^2]</w:t>
      </w:r>
    </w:p>
    <w:p w14:paraId="11CCBD1F"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80 [kg]</w:t>
      </w:r>
    </w:p>
    <w:p w14:paraId="76800721"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z1=0 [m]</w:t>
      </w:r>
    </w:p>
    <w:p w14:paraId="289E7806"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z2=1610 [m]</w:t>
      </w:r>
    </w:p>
    <w:p w14:paraId="626F3B8B"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z3=8848 [m]</w:t>
      </w:r>
    </w:p>
    <w:p w14:paraId="604C3AA1"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67722B58"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Analysis"</w:t>
      </w:r>
    </w:p>
    <w:p w14:paraId="21F5CEA6"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1=a-b*z1</w:t>
      </w:r>
    </w:p>
    <w:p w14:paraId="6E057D8F"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1=m*g1</w:t>
      </w:r>
    </w:p>
    <w:p w14:paraId="63AECD2F"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2=a-b*z2</w:t>
      </w:r>
    </w:p>
    <w:p w14:paraId="44027631"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2=m*g2</w:t>
      </w:r>
    </w:p>
    <w:p w14:paraId="2D7D01C8"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3=a-b*z3</w:t>
      </w:r>
    </w:p>
    <w:p w14:paraId="2FBA102D" w14:textId="77777777" w:rsidR="00D52A79" w:rsidRDefault="00E30DE2" w:rsidP="00E30DE2">
      <w:pPr>
        <w:rPr>
          <w:rFonts w:ascii="Arial TUR" w:hAnsi="Arial TUR" w:cs="Arial TUR"/>
          <w:color w:val="000000"/>
          <w:lang w:val="tr-TR" w:eastAsia="tr-TR"/>
        </w:rPr>
      </w:pPr>
      <w:r>
        <w:rPr>
          <w:rFonts w:ascii="Arial TUR" w:hAnsi="Arial TUR" w:cs="Arial TUR"/>
          <w:color w:val="000000"/>
          <w:lang w:val="tr-TR" w:eastAsia="tr-TR"/>
        </w:rPr>
        <w:t>W3=m*g3</w:t>
      </w:r>
    </w:p>
    <w:p w14:paraId="100B62DF" w14:textId="77777777" w:rsidR="00E30DE2" w:rsidRDefault="00E30DE2" w:rsidP="00E30DE2">
      <w:pPr>
        <w:rPr>
          <w:rFonts w:ascii="Arial TUR" w:hAnsi="Arial TUR" w:cs="Arial TUR"/>
          <w:color w:val="000000"/>
          <w:lang w:val="tr-TR" w:eastAsia="tr-TR"/>
        </w:rPr>
      </w:pPr>
    </w:p>
    <w:p w14:paraId="1FDCB44B" w14:textId="77777777" w:rsidR="005D474A" w:rsidRDefault="005D474A">
      <w:pPr>
        <w:rPr>
          <w:b/>
          <w:color w:val="221E1F"/>
        </w:rPr>
      </w:pPr>
      <w:r>
        <w:rPr>
          <w:b/>
        </w:rPr>
        <w:br w:type="page"/>
      </w:r>
    </w:p>
    <w:p w14:paraId="70FD6C52" w14:textId="77777777" w:rsidR="0078601E" w:rsidRDefault="009A180B" w:rsidP="0002393E">
      <w:pPr>
        <w:pStyle w:val="bchqsf"/>
        <w:rPr>
          <w:b/>
        </w:rPr>
      </w:pPr>
      <w:r>
        <w:rPr>
          <w:b/>
        </w:rPr>
        <w:lastRenderedPageBreak/>
        <w:t>1-29</w:t>
      </w:r>
      <w:r w:rsidR="007A563C" w:rsidRPr="00FE3134">
        <w:rPr>
          <w:b/>
        </w:rPr>
        <w:t>E</w:t>
      </w:r>
      <w:r w:rsidR="0002393E">
        <w:rPr>
          <w:b/>
        </w:rPr>
        <w:tab/>
      </w:r>
      <w:r w:rsidR="0002393E">
        <w:t xml:space="preserve">A man goes to a traditional market to buy a steak for dinner. He finds a 12-oz steak (1 </w:t>
      </w:r>
      <w:proofErr w:type="spellStart"/>
      <w:r w:rsidR="0002393E">
        <w:t>lbm</w:t>
      </w:r>
      <w:proofErr w:type="spellEnd"/>
      <w:r w:rsidR="0002393E">
        <w:t xml:space="preserve"> = 16 oz) for $5.50. He then goes to the adjacent international market and finds a 300-g steak of identical quality for $5.20. Which steak is the better buy?</w:t>
      </w:r>
    </w:p>
    <w:p w14:paraId="45318624" w14:textId="77777777" w:rsidR="0078601E" w:rsidRDefault="0078601E" w:rsidP="00683CEB">
      <w:pPr>
        <w:pStyle w:val="bchqsf"/>
      </w:pPr>
    </w:p>
    <w:p w14:paraId="17F3F2C4" w14:textId="77777777" w:rsidR="00176B1D" w:rsidRPr="00FE3134" w:rsidRDefault="00176B1D" w:rsidP="00E57B98">
      <w:pPr>
        <w:spacing w:before="60" w:after="60"/>
      </w:pPr>
      <w:r w:rsidRPr="00FE3134">
        <w:t>A man is considering buying a 12-oz steak for $</w:t>
      </w:r>
      <w:r w:rsidR="003F5AC7" w:rsidRPr="00FE3134">
        <w:t>5.50</w:t>
      </w:r>
      <w:r w:rsidRPr="00FE3134">
        <w:t>, or a 3</w:t>
      </w:r>
      <w:r w:rsidR="00AB7A1D" w:rsidRPr="00FE3134">
        <w:t>0</w:t>
      </w:r>
      <w:r w:rsidRPr="00FE3134">
        <w:t>0-g steak  for $</w:t>
      </w:r>
      <w:r w:rsidR="003F5AC7" w:rsidRPr="00FE3134">
        <w:t>5.20</w:t>
      </w:r>
      <w:r w:rsidRPr="00FE3134">
        <w:t>. The steak that is a better buy is to be determined.</w:t>
      </w:r>
    </w:p>
    <w:p w14:paraId="04B4FAF6" w14:textId="77777777" w:rsidR="00176B1D" w:rsidRPr="00FE3134" w:rsidRDefault="00176B1D" w:rsidP="00E57B98">
      <w:pPr>
        <w:spacing w:before="60" w:after="60"/>
      </w:pPr>
      <w:r w:rsidRPr="00FE3134">
        <w:rPr>
          <w:b/>
          <w:i/>
        </w:rPr>
        <w:t>Assumptions</w:t>
      </w:r>
      <w:r w:rsidR="004D6960">
        <w:rPr>
          <w:b/>
          <w:i/>
        </w:rPr>
        <w:t xml:space="preserve"> </w:t>
      </w:r>
      <w:r w:rsidRPr="00FE3134">
        <w:t>The steaks are of identical quality.</w:t>
      </w:r>
    </w:p>
    <w:p w14:paraId="2E0C53DC" w14:textId="77777777" w:rsidR="00176B1D" w:rsidRPr="00FE3134" w:rsidRDefault="00176B1D" w:rsidP="00E57B98">
      <w:pPr>
        <w:spacing w:before="60" w:after="60"/>
      </w:pPr>
      <w:r w:rsidRPr="00FE3134">
        <w:rPr>
          <w:b/>
          <w:i/>
        </w:rPr>
        <w:t xml:space="preserve">Analysis </w:t>
      </w:r>
      <w:r w:rsidRPr="00FE3134">
        <w:t xml:space="preserve">To make a comparison possible, we need to express the cost of each steak on a common basis. Let us choose </w:t>
      </w:r>
      <w:smartTag w:uri="urn:schemas-microsoft-com:office:smarttags" w:element="metricconverter">
        <w:smartTagPr>
          <w:attr w:name="ProductID" w:val="1 kg"/>
        </w:smartTagPr>
        <w:r w:rsidRPr="00FE3134">
          <w:t>1 kg</w:t>
        </w:r>
      </w:smartTag>
      <w:r w:rsidRPr="00FE3134">
        <w:t xml:space="preserve"> as the basis for comparison. Using proper conversion factors, the unit cost of each steak is determined to be</w:t>
      </w:r>
    </w:p>
    <w:p w14:paraId="29F9E402" w14:textId="77777777" w:rsidR="00D36CF8" w:rsidRPr="00FE3134" w:rsidRDefault="00697ECA" w:rsidP="00E57B98">
      <w:pPr>
        <w:spacing w:before="60" w:after="60"/>
      </w:pPr>
      <w:r>
        <w:rPr>
          <w:noProof/>
        </w:rPr>
        <mc:AlternateContent>
          <mc:Choice Requires="wpg">
            <w:drawing>
              <wp:anchor distT="0" distB="0" distL="114300" distR="114300" simplePos="0" relativeHeight="251648512" behindDoc="0" locked="0" layoutInCell="1" allowOverlap="1" wp14:anchorId="5C4CCFCB" wp14:editId="09CC7A3D">
                <wp:simplePos x="0" y="0"/>
                <wp:positionH relativeFrom="column">
                  <wp:posOffset>3867785</wp:posOffset>
                </wp:positionH>
                <wp:positionV relativeFrom="paragraph">
                  <wp:posOffset>92710</wp:posOffset>
                </wp:positionV>
                <wp:extent cx="1447800" cy="571500"/>
                <wp:effectExtent l="5715" t="10795" r="13335" b="8255"/>
                <wp:wrapNone/>
                <wp:docPr id="6" name="Group 2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571500"/>
                          <a:chOff x="7521" y="4504"/>
                          <a:chExt cx="2490" cy="1260"/>
                        </a:xfrm>
                      </wpg:grpSpPr>
                      <wps:wsp>
                        <wps:cNvPr id="8" name="Freeform 2351" descr="Granite"/>
                        <wps:cNvSpPr>
                          <a:spLocks/>
                        </wps:cNvSpPr>
                        <wps:spPr bwMode="auto">
                          <a:xfrm>
                            <a:off x="7581" y="4504"/>
                            <a:ext cx="2400" cy="1030"/>
                          </a:xfrm>
                          <a:custGeom>
                            <a:avLst/>
                            <a:gdLst>
                              <a:gd name="T0" fmla="*/ 2220 w 3120"/>
                              <a:gd name="T1" fmla="*/ 420 h 1380"/>
                              <a:gd name="T2" fmla="*/ 1860 w 3120"/>
                              <a:gd name="T3" fmla="*/ 420 h 1380"/>
                              <a:gd name="T4" fmla="*/ 1680 w 3120"/>
                              <a:gd name="T5" fmla="*/ 240 h 1380"/>
                              <a:gd name="T6" fmla="*/ 1320 w 3120"/>
                              <a:gd name="T7" fmla="*/ 60 h 1380"/>
                              <a:gd name="T8" fmla="*/ 600 w 3120"/>
                              <a:gd name="T9" fmla="*/ 60 h 1380"/>
                              <a:gd name="T10" fmla="*/ 240 w 3120"/>
                              <a:gd name="T11" fmla="*/ 420 h 1380"/>
                              <a:gd name="T12" fmla="*/ 60 w 3120"/>
                              <a:gd name="T13" fmla="*/ 960 h 1380"/>
                              <a:gd name="T14" fmla="*/ 600 w 3120"/>
                              <a:gd name="T15" fmla="*/ 1140 h 1380"/>
                              <a:gd name="T16" fmla="*/ 1500 w 3120"/>
                              <a:gd name="T17" fmla="*/ 1320 h 1380"/>
                              <a:gd name="T18" fmla="*/ 2400 w 3120"/>
                              <a:gd name="T19" fmla="*/ 1320 h 1380"/>
                              <a:gd name="T20" fmla="*/ 2940 w 3120"/>
                              <a:gd name="T21" fmla="*/ 960 h 1380"/>
                              <a:gd name="T22" fmla="*/ 3120 w 3120"/>
                              <a:gd name="T23" fmla="*/ 780 h 1380"/>
                              <a:gd name="T24" fmla="*/ 2940 w 3120"/>
                              <a:gd name="T25" fmla="*/ 420 h 1380"/>
                              <a:gd name="T26" fmla="*/ 2220 w 3120"/>
                              <a:gd name="T27" fmla="*/ 420 h 1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0" h="1380">
                                <a:moveTo>
                                  <a:pt x="2220" y="420"/>
                                </a:moveTo>
                                <a:cubicBezTo>
                                  <a:pt x="2040" y="420"/>
                                  <a:pt x="1950" y="450"/>
                                  <a:pt x="1860" y="420"/>
                                </a:cubicBezTo>
                                <a:cubicBezTo>
                                  <a:pt x="1770" y="390"/>
                                  <a:pt x="1770" y="300"/>
                                  <a:pt x="1680" y="240"/>
                                </a:cubicBezTo>
                                <a:cubicBezTo>
                                  <a:pt x="1590" y="180"/>
                                  <a:pt x="1500" y="90"/>
                                  <a:pt x="1320" y="60"/>
                                </a:cubicBezTo>
                                <a:cubicBezTo>
                                  <a:pt x="1140" y="30"/>
                                  <a:pt x="780" y="0"/>
                                  <a:pt x="600" y="60"/>
                                </a:cubicBezTo>
                                <a:cubicBezTo>
                                  <a:pt x="420" y="120"/>
                                  <a:pt x="330" y="270"/>
                                  <a:pt x="240" y="420"/>
                                </a:cubicBezTo>
                                <a:cubicBezTo>
                                  <a:pt x="150" y="570"/>
                                  <a:pt x="0" y="840"/>
                                  <a:pt x="60" y="960"/>
                                </a:cubicBezTo>
                                <a:cubicBezTo>
                                  <a:pt x="120" y="1080"/>
                                  <a:pt x="360" y="1080"/>
                                  <a:pt x="600" y="1140"/>
                                </a:cubicBezTo>
                                <a:cubicBezTo>
                                  <a:pt x="840" y="1200"/>
                                  <a:pt x="1200" y="1290"/>
                                  <a:pt x="1500" y="1320"/>
                                </a:cubicBezTo>
                                <a:cubicBezTo>
                                  <a:pt x="1800" y="1350"/>
                                  <a:pt x="2160" y="1380"/>
                                  <a:pt x="2400" y="1320"/>
                                </a:cubicBezTo>
                                <a:cubicBezTo>
                                  <a:pt x="2640" y="1260"/>
                                  <a:pt x="2820" y="1050"/>
                                  <a:pt x="2940" y="960"/>
                                </a:cubicBezTo>
                                <a:cubicBezTo>
                                  <a:pt x="3060" y="870"/>
                                  <a:pt x="3120" y="870"/>
                                  <a:pt x="3120" y="780"/>
                                </a:cubicBezTo>
                                <a:cubicBezTo>
                                  <a:pt x="3120" y="690"/>
                                  <a:pt x="3090" y="480"/>
                                  <a:pt x="2940" y="420"/>
                                </a:cubicBezTo>
                                <a:cubicBezTo>
                                  <a:pt x="2790" y="360"/>
                                  <a:pt x="2400" y="420"/>
                                  <a:pt x="2220" y="420"/>
                                </a:cubicBezTo>
                                <a:close/>
                              </a:path>
                            </a:pathLst>
                          </a:custGeom>
                          <a:blipFill dpi="0" rotWithShape="0">
                            <a:blip r:embed="rId47"/>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9" name="Freeform 2352" descr="Shingle"/>
                        <wps:cNvSpPr>
                          <a:spLocks/>
                        </wps:cNvSpPr>
                        <wps:spPr bwMode="auto">
                          <a:xfrm>
                            <a:off x="7521" y="5044"/>
                            <a:ext cx="2490" cy="720"/>
                          </a:xfrm>
                          <a:custGeom>
                            <a:avLst/>
                            <a:gdLst>
                              <a:gd name="T0" fmla="*/ 120 w 2490"/>
                              <a:gd name="T1" fmla="*/ 210 h 780"/>
                              <a:gd name="T2" fmla="*/ 120 w 2490"/>
                              <a:gd name="T3" fmla="*/ 570 h 780"/>
                              <a:gd name="T4" fmla="*/ 840 w 2490"/>
                              <a:gd name="T5" fmla="*/ 750 h 780"/>
                              <a:gd name="T6" fmla="*/ 1200 w 2490"/>
                              <a:gd name="T7" fmla="*/ 750 h 780"/>
                              <a:gd name="T8" fmla="*/ 1380 w 2490"/>
                              <a:gd name="T9" fmla="*/ 750 h 780"/>
                              <a:gd name="T10" fmla="*/ 1920 w 2490"/>
                              <a:gd name="T11" fmla="*/ 750 h 780"/>
                              <a:gd name="T12" fmla="*/ 2280 w 2490"/>
                              <a:gd name="T13" fmla="*/ 570 h 780"/>
                              <a:gd name="T14" fmla="*/ 2460 w 2490"/>
                              <a:gd name="T15" fmla="*/ 390 h 780"/>
                              <a:gd name="T16" fmla="*/ 2460 w 2490"/>
                              <a:gd name="T17" fmla="*/ 30 h 780"/>
                              <a:gd name="T18" fmla="*/ 2280 w 2490"/>
                              <a:gd name="T19" fmla="*/ 210 h 780"/>
                              <a:gd name="T20" fmla="*/ 2100 w 2490"/>
                              <a:gd name="T21" fmla="*/ 390 h 780"/>
                              <a:gd name="T22" fmla="*/ 1740 w 2490"/>
                              <a:gd name="T23" fmla="*/ 390 h 780"/>
                              <a:gd name="T24" fmla="*/ 1380 w 2490"/>
                              <a:gd name="T25" fmla="*/ 390 h 780"/>
                              <a:gd name="T26" fmla="*/ 840 w 2490"/>
                              <a:gd name="T27" fmla="*/ 390 h 780"/>
                              <a:gd name="T28" fmla="*/ 480 w 2490"/>
                              <a:gd name="T29" fmla="*/ 390 h 780"/>
                              <a:gd name="T30" fmla="*/ 300 w 2490"/>
                              <a:gd name="T31" fmla="*/ 210 h 780"/>
                              <a:gd name="T32" fmla="*/ 120 w 2490"/>
                              <a:gd name="T33" fmla="*/ 210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90" h="780">
                                <a:moveTo>
                                  <a:pt x="120" y="210"/>
                                </a:moveTo>
                                <a:cubicBezTo>
                                  <a:pt x="90" y="270"/>
                                  <a:pt x="0" y="480"/>
                                  <a:pt x="120" y="570"/>
                                </a:cubicBezTo>
                                <a:cubicBezTo>
                                  <a:pt x="240" y="660"/>
                                  <a:pt x="660" y="720"/>
                                  <a:pt x="840" y="750"/>
                                </a:cubicBezTo>
                                <a:cubicBezTo>
                                  <a:pt x="1020" y="780"/>
                                  <a:pt x="1110" y="750"/>
                                  <a:pt x="1200" y="750"/>
                                </a:cubicBezTo>
                                <a:cubicBezTo>
                                  <a:pt x="1290" y="750"/>
                                  <a:pt x="1260" y="750"/>
                                  <a:pt x="1380" y="750"/>
                                </a:cubicBezTo>
                                <a:cubicBezTo>
                                  <a:pt x="1500" y="750"/>
                                  <a:pt x="1770" y="780"/>
                                  <a:pt x="1920" y="750"/>
                                </a:cubicBezTo>
                                <a:cubicBezTo>
                                  <a:pt x="2070" y="720"/>
                                  <a:pt x="2190" y="630"/>
                                  <a:pt x="2280" y="570"/>
                                </a:cubicBezTo>
                                <a:cubicBezTo>
                                  <a:pt x="2370" y="510"/>
                                  <a:pt x="2430" y="480"/>
                                  <a:pt x="2460" y="390"/>
                                </a:cubicBezTo>
                                <a:cubicBezTo>
                                  <a:pt x="2490" y="300"/>
                                  <a:pt x="2490" y="60"/>
                                  <a:pt x="2460" y="30"/>
                                </a:cubicBezTo>
                                <a:cubicBezTo>
                                  <a:pt x="2430" y="0"/>
                                  <a:pt x="2340" y="150"/>
                                  <a:pt x="2280" y="210"/>
                                </a:cubicBezTo>
                                <a:cubicBezTo>
                                  <a:pt x="2220" y="270"/>
                                  <a:pt x="2190" y="360"/>
                                  <a:pt x="2100" y="390"/>
                                </a:cubicBezTo>
                                <a:cubicBezTo>
                                  <a:pt x="2010" y="420"/>
                                  <a:pt x="1860" y="390"/>
                                  <a:pt x="1740" y="390"/>
                                </a:cubicBezTo>
                                <a:cubicBezTo>
                                  <a:pt x="1620" y="390"/>
                                  <a:pt x="1530" y="390"/>
                                  <a:pt x="1380" y="390"/>
                                </a:cubicBezTo>
                                <a:cubicBezTo>
                                  <a:pt x="1230" y="390"/>
                                  <a:pt x="990" y="390"/>
                                  <a:pt x="840" y="390"/>
                                </a:cubicBezTo>
                                <a:cubicBezTo>
                                  <a:pt x="690" y="390"/>
                                  <a:pt x="570" y="420"/>
                                  <a:pt x="480" y="390"/>
                                </a:cubicBezTo>
                                <a:cubicBezTo>
                                  <a:pt x="390" y="360"/>
                                  <a:pt x="360" y="240"/>
                                  <a:pt x="300" y="210"/>
                                </a:cubicBezTo>
                                <a:cubicBezTo>
                                  <a:pt x="240" y="180"/>
                                  <a:pt x="150" y="150"/>
                                  <a:pt x="120" y="210"/>
                                </a:cubicBezTo>
                                <a:close/>
                              </a:path>
                            </a:pathLst>
                          </a:custGeom>
                          <a:pattFill prst="shingle">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D8F794" id="Group 2350" o:spid="_x0000_s1026" style="position:absolute;margin-left:304.55pt;margin-top:7.3pt;width:114pt;height:45pt;z-index:251648512" coordorigin="7521,4504" coordsize="2490,12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">
                <v:shape id="Freeform 2351" o:spid="_x0000_s1027" alt="Granite" style="position:absolute;left:7581;top:4504;width:2400;height:1030;visibility:visible;mso-wrap-style:square;v-text-anchor:top" coordsize="3120,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lOp8IA&#10;AADaAAAADwAAAGRycy9kb3ducmV2LnhtbERPz2vCMBS+C/sfwht4s+nGqLMaRRyDMT24TvH6aJ5N&#10;XfNSmqh1f/1yGHj8+H7PFr1txIU6XztW8JSkIIhLp2uuFOy+30evIHxA1tg4JgU38rCYPwxmmGt3&#10;5S+6FKESMYR9jgpMCG0upS8NWfSJa4kjd3SdxRBhV0nd4TWG20Y+p2kmLdYcGwy2tDJU/hRnq2C/&#10;LrbZ5u3lcPq1E9Nsxp873GZKDR/75RREoD7cxf/uD60gbo1X4g2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U6nwgAAANoAAAAPAAAAAAAAAAAAAAAAAJgCAABkcnMvZG93&#10;bnJldi54bWxQSwUGAAAAAAQABAD1AAAAhwMAAAAA&#10;" path="m2220,420v-180,,-270,30,-360,c1770,390,1770,300,1680,240,1590,180,1500,90,1320,60,1140,30,780,,600,60,420,120,330,270,240,420,150,570,,840,60,960v60,120,300,120,540,180c840,1200,1200,1290,1500,1320v300,30,660,60,900,c2640,1260,2820,1050,2940,960v120,-90,180,-90,180,-180c3120,690,3090,480,2940,420v-150,-60,-540,,-720,xe">
                  <v:fill r:id="rId54" o:title="Granite" recolor="t" type="tile"/>
                  <v:path arrowok="t" o:connecttype="custom" o:connectlocs="1708,313;1431,313;1292,179;1015,45;462,45;185,313;46,717;462,851;1154,985;1846,985;2262,717;2400,582;2262,313;1708,313" o:connectangles="0,0,0,0,0,0,0,0,0,0,0,0,0,0"/>
                </v:shape>
                <v:shape id="Freeform 2352" o:spid="_x0000_s1028" alt="Shingle" style="position:absolute;left:7521;top:5044;width:2490;height:720;visibility:visible;mso-wrap-style:square;v-text-anchor:top" coordsize="249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uOwcMA&#10;AADaAAAADwAAAGRycy9kb3ducmV2LnhtbESPQWuDQBSE74X+h+UVeqtrA0pjspFSKEigh5h4yO3h&#10;vqiJ+1bcjdp/3y0Uehxm5htmmy+mFxONrrOs4DWKQRDXVnfcKDgdP1/eQDiPrLG3TAq+yUG+e3zY&#10;YqbtzAeaSt+IAGGXoYLW+yGT0tUtGXSRHYiDd7GjQR/k2Eg94hzgpperOE6lwY7DQosDfbRU38q7&#10;UXA9pEW1T45fSZLuz2Wj0Vc6Ver5aXnfgPC0+P/wX7vQCtbweyXc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uOwcMAAADaAAAADwAAAAAAAAAAAAAAAACYAgAAZHJzL2Rv&#10;d25yZXYueG1sUEsFBgAAAAAEAAQA9QAAAIgDAAAAAA==&#10;" path="m120,210c90,270,,480,120,570v120,90,540,150,720,180c1020,780,1110,750,1200,750v90,,60,,180,c1500,750,1770,780,1920,750v150,-30,270,-120,360,-180c2370,510,2430,480,2460,390v30,-90,30,-330,,-360c2430,,2340,150,2280,210v-60,60,-90,150,-180,180c2010,420,1860,390,1740,390v-120,,-210,,-360,c1230,390,990,390,840,390v-150,,-270,30,-360,c390,360,360,240,300,210v-60,-30,-150,-60,-180,xe" fillcolor="black">
                  <v:fill r:id="rId55" o:title="" type="pattern"/>
                  <v:path arrowok="t" o:connecttype="custom" o:connectlocs="120,194;120,526;840,692;1200,692;1380,692;1920,692;2280,526;2460,360;2460,28;2280,194;2100,360;1740,360;1380,360;840,360;480,360;300,194;120,194" o:connectangles="0,0,0,0,0,0,0,0,0,0,0,0,0,0,0,0,0"/>
                </v:shape>
              </v:group>
            </w:pict>
          </mc:Fallback>
        </mc:AlternateContent>
      </w:r>
      <w:r>
        <w:rPr>
          <w:noProof/>
        </w:rPr>
        <mc:AlternateContent>
          <mc:Choice Requires="wpg">
            <w:drawing>
              <wp:anchor distT="0" distB="0" distL="114300" distR="114300" simplePos="0" relativeHeight="251649536" behindDoc="0" locked="0" layoutInCell="1" allowOverlap="1" wp14:anchorId="047A2153" wp14:editId="5C5D123E">
                <wp:simplePos x="0" y="0"/>
                <wp:positionH relativeFrom="column">
                  <wp:posOffset>3709035</wp:posOffset>
                </wp:positionH>
                <wp:positionV relativeFrom="paragraph">
                  <wp:posOffset>400050</wp:posOffset>
                </wp:positionV>
                <wp:extent cx="1447800" cy="571500"/>
                <wp:effectExtent l="8890" t="13335" r="10160" b="5715"/>
                <wp:wrapNone/>
                <wp:docPr id="3" name="Group 2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571500"/>
                          <a:chOff x="7521" y="4504"/>
                          <a:chExt cx="2490" cy="1260"/>
                        </a:xfrm>
                      </wpg:grpSpPr>
                      <wps:wsp>
                        <wps:cNvPr id="4" name="Freeform 2354" descr="Granite"/>
                        <wps:cNvSpPr>
                          <a:spLocks/>
                        </wps:cNvSpPr>
                        <wps:spPr bwMode="auto">
                          <a:xfrm>
                            <a:off x="7581" y="4504"/>
                            <a:ext cx="2400" cy="1030"/>
                          </a:xfrm>
                          <a:custGeom>
                            <a:avLst/>
                            <a:gdLst>
                              <a:gd name="T0" fmla="*/ 2220 w 3120"/>
                              <a:gd name="T1" fmla="*/ 420 h 1380"/>
                              <a:gd name="T2" fmla="*/ 1860 w 3120"/>
                              <a:gd name="T3" fmla="*/ 420 h 1380"/>
                              <a:gd name="T4" fmla="*/ 1680 w 3120"/>
                              <a:gd name="T5" fmla="*/ 240 h 1380"/>
                              <a:gd name="T6" fmla="*/ 1320 w 3120"/>
                              <a:gd name="T7" fmla="*/ 60 h 1380"/>
                              <a:gd name="T8" fmla="*/ 600 w 3120"/>
                              <a:gd name="T9" fmla="*/ 60 h 1380"/>
                              <a:gd name="T10" fmla="*/ 240 w 3120"/>
                              <a:gd name="T11" fmla="*/ 420 h 1380"/>
                              <a:gd name="T12" fmla="*/ 60 w 3120"/>
                              <a:gd name="T13" fmla="*/ 960 h 1380"/>
                              <a:gd name="T14" fmla="*/ 600 w 3120"/>
                              <a:gd name="T15" fmla="*/ 1140 h 1380"/>
                              <a:gd name="T16" fmla="*/ 1500 w 3120"/>
                              <a:gd name="T17" fmla="*/ 1320 h 1380"/>
                              <a:gd name="T18" fmla="*/ 2400 w 3120"/>
                              <a:gd name="T19" fmla="*/ 1320 h 1380"/>
                              <a:gd name="T20" fmla="*/ 2940 w 3120"/>
                              <a:gd name="T21" fmla="*/ 960 h 1380"/>
                              <a:gd name="T22" fmla="*/ 3120 w 3120"/>
                              <a:gd name="T23" fmla="*/ 780 h 1380"/>
                              <a:gd name="T24" fmla="*/ 2940 w 3120"/>
                              <a:gd name="T25" fmla="*/ 420 h 1380"/>
                              <a:gd name="T26" fmla="*/ 2220 w 3120"/>
                              <a:gd name="T27" fmla="*/ 420 h 1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0" h="1380">
                                <a:moveTo>
                                  <a:pt x="2220" y="420"/>
                                </a:moveTo>
                                <a:cubicBezTo>
                                  <a:pt x="2040" y="420"/>
                                  <a:pt x="1950" y="450"/>
                                  <a:pt x="1860" y="420"/>
                                </a:cubicBezTo>
                                <a:cubicBezTo>
                                  <a:pt x="1770" y="390"/>
                                  <a:pt x="1770" y="300"/>
                                  <a:pt x="1680" y="240"/>
                                </a:cubicBezTo>
                                <a:cubicBezTo>
                                  <a:pt x="1590" y="180"/>
                                  <a:pt x="1500" y="90"/>
                                  <a:pt x="1320" y="60"/>
                                </a:cubicBezTo>
                                <a:cubicBezTo>
                                  <a:pt x="1140" y="30"/>
                                  <a:pt x="780" y="0"/>
                                  <a:pt x="600" y="60"/>
                                </a:cubicBezTo>
                                <a:cubicBezTo>
                                  <a:pt x="420" y="120"/>
                                  <a:pt x="330" y="270"/>
                                  <a:pt x="240" y="420"/>
                                </a:cubicBezTo>
                                <a:cubicBezTo>
                                  <a:pt x="150" y="570"/>
                                  <a:pt x="0" y="840"/>
                                  <a:pt x="60" y="960"/>
                                </a:cubicBezTo>
                                <a:cubicBezTo>
                                  <a:pt x="120" y="1080"/>
                                  <a:pt x="360" y="1080"/>
                                  <a:pt x="600" y="1140"/>
                                </a:cubicBezTo>
                                <a:cubicBezTo>
                                  <a:pt x="840" y="1200"/>
                                  <a:pt x="1200" y="1290"/>
                                  <a:pt x="1500" y="1320"/>
                                </a:cubicBezTo>
                                <a:cubicBezTo>
                                  <a:pt x="1800" y="1350"/>
                                  <a:pt x="2160" y="1380"/>
                                  <a:pt x="2400" y="1320"/>
                                </a:cubicBezTo>
                                <a:cubicBezTo>
                                  <a:pt x="2640" y="1260"/>
                                  <a:pt x="2820" y="1050"/>
                                  <a:pt x="2940" y="960"/>
                                </a:cubicBezTo>
                                <a:cubicBezTo>
                                  <a:pt x="3060" y="870"/>
                                  <a:pt x="3120" y="870"/>
                                  <a:pt x="3120" y="780"/>
                                </a:cubicBezTo>
                                <a:cubicBezTo>
                                  <a:pt x="3120" y="690"/>
                                  <a:pt x="3090" y="480"/>
                                  <a:pt x="2940" y="420"/>
                                </a:cubicBezTo>
                                <a:cubicBezTo>
                                  <a:pt x="2790" y="360"/>
                                  <a:pt x="2400" y="420"/>
                                  <a:pt x="2220" y="420"/>
                                </a:cubicBezTo>
                                <a:close/>
                              </a:path>
                            </a:pathLst>
                          </a:custGeom>
                          <a:blipFill dpi="0" rotWithShape="0">
                            <a:blip r:embed="rId47"/>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5" name="Freeform 2355" descr="Shingle"/>
                        <wps:cNvSpPr>
                          <a:spLocks/>
                        </wps:cNvSpPr>
                        <wps:spPr bwMode="auto">
                          <a:xfrm>
                            <a:off x="7521" y="5044"/>
                            <a:ext cx="2490" cy="720"/>
                          </a:xfrm>
                          <a:custGeom>
                            <a:avLst/>
                            <a:gdLst>
                              <a:gd name="T0" fmla="*/ 120 w 2490"/>
                              <a:gd name="T1" fmla="*/ 210 h 780"/>
                              <a:gd name="T2" fmla="*/ 120 w 2490"/>
                              <a:gd name="T3" fmla="*/ 570 h 780"/>
                              <a:gd name="T4" fmla="*/ 840 w 2490"/>
                              <a:gd name="T5" fmla="*/ 750 h 780"/>
                              <a:gd name="T6" fmla="*/ 1200 w 2490"/>
                              <a:gd name="T7" fmla="*/ 750 h 780"/>
                              <a:gd name="T8" fmla="*/ 1380 w 2490"/>
                              <a:gd name="T9" fmla="*/ 750 h 780"/>
                              <a:gd name="T10" fmla="*/ 1920 w 2490"/>
                              <a:gd name="T11" fmla="*/ 750 h 780"/>
                              <a:gd name="T12" fmla="*/ 2280 w 2490"/>
                              <a:gd name="T13" fmla="*/ 570 h 780"/>
                              <a:gd name="T14" fmla="*/ 2460 w 2490"/>
                              <a:gd name="T15" fmla="*/ 390 h 780"/>
                              <a:gd name="T16" fmla="*/ 2460 w 2490"/>
                              <a:gd name="T17" fmla="*/ 30 h 780"/>
                              <a:gd name="T18" fmla="*/ 2280 w 2490"/>
                              <a:gd name="T19" fmla="*/ 210 h 780"/>
                              <a:gd name="T20" fmla="*/ 2100 w 2490"/>
                              <a:gd name="T21" fmla="*/ 390 h 780"/>
                              <a:gd name="T22" fmla="*/ 1740 w 2490"/>
                              <a:gd name="T23" fmla="*/ 390 h 780"/>
                              <a:gd name="T24" fmla="*/ 1380 w 2490"/>
                              <a:gd name="T25" fmla="*/ 390 h 780"/>
                              <a:gd name="T26" fmla="*/ 840 w 2490"/>
                              <a:gd name="T27" fmla="*/ 390 h 780"/>
                              <a:gd name="T28" fmla="*/ 480 w 2490"/>
                              <a:gd name="T29" fmla="*/ 390 h 780"/>
                              <a:gd name="T30" fmla="*/ 300 w 2490"/>
                              <a:gd name="T31" fmla="*/ 210 h 780"/>
                              <a:gd name="T32" fmla="*/ 120 w 2490"/>
                              <a:gd name="T33" fmla="*/ 210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90" h="780">
                                <a:moveTo>
                                  <a:pt x="120" y="210"/>
                                </a:moveTo>
                                <a:cubicBezTo>
                                  <a:pt x="90" y="270"/>
                                  <a:pt x="0" y="480"/>
                                  <a:pt x="120" y="570"/>
                                </a:cubicBezTo>
                                <a:cubicBezTo>
                                  <a:pt x="240" y="660"/>
                                  <a:pt x="660" y="720"/>
                                  <a:pt x="840" y="750"/>
                                </a:cubicBezTo>
                                <a:cubicBezTo>
                                  <a:pt x="1020" y="780"/>
                                  <a:pt x="1110" y="750"/>
                                  <a:pt x="1200" y="750"/>
                                </a:cubicBezTo>
                                <a:cubicBezTo>
                                  <a:pt x="1290" y="750"/>
                                  <a:pt x="1260" y="750"/>
                                  <a:pt x="1380" y="750"/>
                                </a:cubicBezTo>
                                <a:cubicBezTo>
                                  <a:pt x="1500" y="750"/>
                                  <a:pt x="1770" y="780"/>
                                  <a:pt x="1920" y="750"/>
                                </a:cubicBezTo>
                                <a:cubicBezTo>
                                  <a:pt x="2070" y="720"/>
                                  <a:pt x="2190" y="630"/>
                                  <a:pt x="2280" y="570"/>
                                </a:cubicBezTo>
                                <a:cubicBezTo>
                                  <a:pt x="2370" y="510"/>
                                  <a:pt x="2430" y="480"/>
                                  <a:pt x="2460" y="390"/>
                                </a:cubicBezTo>
                                <a:cubicBezTo>
                                  <a:pt x="2490" y="300"/>
                                  <a:pt x="2490" y="60"/>
                                  <a:pt x="2460" y="30"/>
                                </a:cubicBezTo>
                                <a:cubicBezTo>
                                  <a:pt x="2430" y="0"/>
                                  <a:pt x="2340" y="150"/>
                                  <a:pt x="2280" y="210"/>
                                </a:cubicBezTo>
                                <a:cubicBezTo>
                                  <a:pt x="2220" y="270"/>
                                  <a:pt x="2190" y="360"/>
                                  <a:pt x="2100" y="390"/>
                                </a:cubicBezTo>
                                <a:cubicBezTo>
                                  <a:pt x="2010" y="420"/>
                                  <a:pt x="1860" y="390"/>
                                  <a:pt x="1740" y="390"/>
                                </a:cubicBezTo>
                                <a:cubicBezTo>
                                  <a:pt x="1620" y="390"/>
                                  <a:pt x="1530" y="390"/>
                                  <a:pt x="1380" y="390"/>
                                </a:cubicBezTo>
                                <a:cubicBezTo>
                                  <a:pt x="1230" y="390"/>
                                  <a:pt x="990" y="390"/>
                                  <a:pt x="840" y="390"/>
                                </a:cubicBezTo>
                                <a:cubicBezTo>
                                  <a:pt x="690" y="390"/>
                                  <a:pt x="570" y="420"/>
                                  <a:pt x="480" y="390"/>
                                </a:cubicBezTo>
                                <a:cubicBezTo>
                                  <a:pt x="390" y="360"/>
                                  <a:pt x="360" y="240"/>
                                  <a:pt x="300" y="210"/>
                                </a:cubicBezTo>
                                <a:cubicBezTo>
                                  <a:pt x="240" y="180"/>
                                  <a:pt x="150" y="150"/>
                                  <a:pt x="120" y="210"/>
                                </a:cubicBezTo>
                                <a:close/>
                              </a:path>
                            </a:pathLst>
                          </a:custGeom>
                          <a:pattFill prst="shingle">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D7CE43" id="Group 2353" o:spid="_x0000_s1026" style="position:absolute;margin-left:292.05pt;margin-top:31.5pt;width:114pt;height:45pt;z-index:251649536" coordorigin="7521,4504" coordsize="2490,12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">
                <v:shape id="Freeform 2354" o:spid="_x0000_s1027" alt="Granite" style="position:absolute;left:7581;top:4504;width:2400;height:1030;visibility:visible;mso-wrap-style:square;v-text-anchor:top" coordsize="3120,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EosQA&#10;AADaAAAADwAAAGRycy9kb3ducmV2LnhtbESPQWvCQBSE74X+h+UVetNNRWKNriJKQaoHmypeH9nX&#10;bNrs25BdNfXXuwWhx2FmvmGm887W4kytrxwreOknIIgLpysuFew/33qvIHxA1lg7JgW/5GE+e3yY&#10;YqbdhT/onIdSRAj7DBWYEJpMSl8Ysuj7riGO3pdrLYYo21LqFi8Rbms5SJJUWqw4LhhsaGmo+MlP&#10;VsFhk+/S7Wp4/L7asam3o/c97lKlnp+6xQREoC78h+/ttVYwhL8r8Qb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ERKLEAAAA2gAAAA8AAAAAAAAAAAAAAAAAmAIAAGRycy9k&#10;b3ducmV2LnhtbFBLBQYAAAAABAAEAPUAAACJAwAAAAA=&#10;" path="m2220,420v-180,,-270,30,-360,c1770,390,1770,300,1680,240,1590,180,1500,90,1320,60,1140,30,780,,600,60,420,120,330,270,240,420,150,570,,840,60,960v60,120,300,120,540,180c840,1200,1200,1290,1500,1320v300,30,660,60,900,c2640,1260,2820,1050,2940,960v120,-90,180,-90,180,-180c3120,690,3090,480,2940,420v-150,-60,-540,,-720,xe">
                  <v:fill r:id="rId54" o:title="Granite" recolor="t" type="tile"/>
                  <v:path arrowok="t" o:connecttype="custom" o:connectlocs="1708,313;1431,313;1292,179;1015,45;462,45;185,313;46,717;462,851;1154,985;1846,985;2262,717;2400,582;2262,313;1708,313" o:connectangles="0,0,0,0,0,0,0,0,0,0,0,0,0,0"/>
                </v:shape>
                <v:shape id="Freeform 2355" o:spid="_x0000_s1028" alt="Shingle" style="position:absolute;left:7521;top:5044;width:2490;height:720;visibility:visible;mso-wrap-style:square;v-text-anchor:top" coordsize="249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ExMAA&#10;AADaAAAADwAAAGRycy9kb3ducmV2LnhtbESPQavCMBCE74L/IazgTVOFFukzigiCCB6seni3pVnb&#10;arMpTdT6740geBxm5htmvuxMLR7Uusqygsk4AkGcW11xoeB03IxmIJxH1lhbJgUvcrBc9HtzTLV9&#10;8oEemS9EgLBLUUHpfZNK6fKSDLqxbYiDd7GtQR9kW0jd4jPATS2nUZRIgxWHhRIbWpeU37K7UXA9&#10;JNvzLj7u4zjZ/WeFRn/WiVLDQbf6A+Gp87/wt73VCmL4XAk3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saExMAAAADaAAAADwAAAAAAAAAAAAAAAACYAgAAZHJzL2Rvd25y&#10;ZXYueG1sUEsFBgAAAAAEAAQA9QAAAIUDAAAAAA==&#10;" path="m120,210c90,270,,480,120,570v120,90,540,150,720,180c1020,780,1110,750,1200,750v90,,60,,180,c1500,750,1770,780,1920,750v150,-30,270,-120,360,-180c2370,510,2430,480,2460,390v30,-90,30,-330,,-360c2430,,2340,150,2280,210v-60,60,-90,150,-180,180c2010,420,1860,390,1740,390v-120,,-210,,-360,c1230,390,990,390,840,390v-150,,-270,30,-360,c390,360,360,240,300,210v-60,-30,-150,-60,-180,xe" fillcolor="black">
                  <v:fill r:id="rId55" o:title="" type="pattern"/>
                  <v:path arrowok="t" o:connecttype="custom" o:connectlocs="120,194;120,526;840,692;1200,692;1380,692;1920,692;2280,526;2460,360;2460,28;2280,194;2100,360;1740,360;1380,360;840,360;480,360;300,194;120,194" o:connectangles="0,0,0,0,0,0,0,0,0,0,0,0,0,0,0,0,0"/>
                </v:shape>
              </v:group>
            </w:pict>
          </mc:Fallback>
        </mc:AlternateContent>
      </w:r>
      <w:r w:rsidR="00176B1D" w:rsidRPr="00FE3134">
        <w:rPr>
          <w:i/>
          <w:iCs/>
        </w:rPr>
        <w:t>12 ounce steak</w:t>
      </w:r>
      <w:r w:rsidR="00176B1D" w:rsidRPr="00FE3134">
        <w:t>:</w:t>
      </w:r>
      <w:r w:rsidR="00176B1D" w:rsidRPr="00FE3134">
        <w:tab/>
      </w:r>
    </w:p>
    <w:p w14:paraId="72ACE655" w14:textId="77777777" w:rsidR="00176B1D" w:rsidRPr="00FE3134" w:rsidRDefault="00FE3134" w:rsidP="00E57B98">
      <w:pPr>
        <w:spacing w:before="60" w:after="60"/>
        <w:ind w:firstLine="720"/>
      </w:pPr>
      <w:r w:rsidRPr="00FE3134">
        <w:rPr>
          <w:position w:val="-26"/>
        </w:rPr>
        <w:object w:dxaOrig="4740" w:dyaOrig="620" w14:anchorId="7991AAFD">
          <v:shape id="_x0000_i1042" type="#_x0000_t75" style="width:236.25pt;height:30.75pt" o:ole="">
            <v:imagedata r:id="rId56" o:title=""/>
          </v:shape>
          <o:OLEObject Type="Embed" ProgID="Equation.DSMT4" ShapeID="_x0000_i1042" DrawAspect="Content" ObjectID="_1745774284" r:id="rId57"/>
        </w:object>
      </w:r>
    </w:p>
    <w:p w14:paraId="6E0D4143" w14:textId="77777777" w:rsidR="00176B1D" w:rsidRPr="00FE3134" w:rsidRDefault="00176B1D" w:rsidP="00E57B98">
      <w:pPr>
        <w:spacing w:before="60" w:after="60"/>
      </w:pPr>
      <w:smartTag w:uri="urn:schemas-microsoft-com:office:smarttags" w:element="metricconverter">
        <w:smartTagPr>
          <w:attr w:name="ProductID" w:val="300 gram"/>
        </w:smartTagPr>
        <w:r w:rsidRPr="00FE3134">
          <w:rPr>
            <w:i/>
            <w:iCs/>
          </w:rPr>
          <w:t>3</w:t>
        </w:r>
        <w:r w:rsidR="00AB7A1D" w:rsidRPr="00FE3134">
          <w:rPr>
            <w:i/>
            <w:iCs/>
          </w:rPr>
          <w:t>0</w:t>
        </w:r>
        <w:r w:rsidRPr="00FE3134">
          <w:rPr>
            <w:i/>
            <w:iCs/>
          </w:rPr>
          <w:t>0 gram</w:t>
        </w:r>
      </w:smartTag>
      <w:r w:rsidRPr="00FE3134">
        <w:rPr>
          <w:i/>
          <w:iCs/>
        </w:rPr>
        <w:t xml:space="preserve"> steak</w:t>
      </w:r>
      <w:r w:rsidRPr="00FE3134">
        <w:t>:</w:t>
      </w:r>
      <w:r w:rsidRPr="00FE3134">
        <w:tab/>
      </w:r>
    </w:p>
    <w:p w14:paraId="0D8DA73F" w14:textId="77777777" w:rsidR="00176B1D" w:rsidRPr="00FE3134" w:rsidRDefault="00FE3134" w:rsidP="00E57B98">
      <w:pPr>
        <w:spacing w:before="60" w:after="60"/>
        <w:ind w:firstLine="720"/>
      </w:pPr>
      <w:r w:rsidRPr="00FE3134">
        <w:rPr>
          <w:position w:val="-26"/>
        </w:rPr>
        <w:object w:dxaOrig="3660" w:dyaOrig="620" w14:anchorId="64599D46">
          <v:shape id="_x0000_i1043" type="#_x0000_t75" style="width:183pt;height:30.75pt" o:ole="">
            <v:imagedata r:id="rId58" o:title=""/>
          </v:shape>
          <o:OLEObject Type="Embed" ProgID="Equation.DSMT4" ShapeID="_x0000_i1043" DrawAspect="Content" ObjectID="_1745774285" r:id="rId59"/>
        </w:object>
      </w:r>
    </w:p>
    <w:p w14:paraId="0E55D1C3" w14:textId="77777777" w:rsidR="004C5383" w:rsidRDefault="00176B1D" w:rsidP="00E57B98">
      <w:pPr>
        <w:pStyle w:val="BodyText"/>
        <w:spacing w:before="60" w:after="60"/>
        <w:jc w:val="left"/>
      </w:pPr>
      <w:r w:rsidRPr="00FE3134">
        <w:t xml:space="preserve">Therefore, the steak at the </w:t>
      </w:r>
      <w:r w:rsidR="00673E87" w:rsidRPr="00FE3134">
        <w:t>traditional</w:t>
      </w:r>
      <w:r w:rsidRPr="00FE3134">
        <w:t xml:space="preserve"> market is a better buy. </w:t>
      </w:r>
    </w:p>
    <w:p w14:paraId="0D5CF052" w14:textId="77777777" w:rsidR="00E30DE2" w:rsidRDefault="00E30DE2" w:rsidP="00E57B98">
      <w:pPr>
        <w:pStyle w:val="BodyText"/>
        <w:spacing w:before="60" w:after="60"/>
        <w:jc w:val="left"/>
      </w:pPr>
    </w:p>
    <w:p w14:paraId="417C4265" w14:textId="77777777" w:rsidR="00EC2491" w:rsidRDefault="00EC2491" w:rsidP="00EC2491">
      <w:pPr>
        <w:spacing w:before="120" w:after="120"/>
        <w:jc w:val="both"/>
      </w:pPr>
      <w:r w:rsidRPr="00326EEC">
        <w:t>EES SOLUTION</w:t>
      </w:r>
    </w:p>
    <w:p w14:paraId="570BF6E7"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Given"</w:t>
      </w:r>
    </w:p>
    <w:p w14:paraId="010BF070"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1=12 [oz]</w:t>
      </w:r>
    </w:p>
    <w:p w14:paraId="4213971C"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price1=5.50 [$]</w:t>
      </w:r>
    </w:p>
    <w:p w14:paraId="0498DD46"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2=300 [g]</w:t>
      </w:r>
    </w:p>
    <w:p w14:paraId="776D8C09"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price2=5.20 [$]</w:t>
      </w:r>
    </w:p>
    <w:p w14:paraId="40A22BA8"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2871A593" w14:textId="77777777" w:rsidR="00E30DE2" w:rsidRPr="00EC2491" w:rsidRDefault="00E30DE2" w:rsidP="00EC2491">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Analysis"</w:t>
      </w:r>
    </w:p>
    <w:p w14:paraId="2AE9AE34" w14:textId="77777777" w:rsidR="00E30DE2" w:rsidRDefault="00E30DE2" w:rsidP="00EC2491">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UnitCost1=price1/m1*Convert(1/oz, 1/kg)</w:t>
      </w:r>
    </w:p>
    <w:p w14:paraId="61CCC466" w14:textId="77777777" w:rsidR="00E30DE2" w:rsidRDefault="00E30DE2" w:rsidP="00EC2491">
      <w:pPr>
        <w:pStyle w:val="BodyText"/>
        <w:spacing w:after="0"/>
        <w:jc w:val="left"/>
        <w:rPr>
          <w:rFonts w:ascii="Arial TUR" w:hAnsi="Arial TUR" w:cs="Arial TUR"/>
          <w:color w:val="000000"/>
          <w:lang w:val="tr-TR" w:eastAsia="tr-TR"/>
        </w:rPr>
      </w:pPr>
      <w:r>
        <w:rPr>
          <w:rFonts w:ascii="Arial TUR" w:hAnsi="Arial TUR" w:cs="Arial TUR"/>
          <w:color w:val="000000"/>
          <w:lang w:val="tr-TR" w:eastAsia="tr-TR"/>
        </w:rPr>
        <w:t>UnitCost2=price2/m2*Convert(1/g, 1/kg)</w:t>
      </w:r>
    </w:p>
    <w:p w14:paraId="07977026" w14:textId="77777777" w:rsidR="004C05D2" w:rsidRDefault="004C05D2" w:rsidP="00E57B98">
      <w:pPr>
        <w:spacing w:before="60" w:after="60"/>
        <w:rPr>
          <w:b/>
        </w:rPr>
      </w:pPr>
    </w:p>
    <w:p w14:paraId="57B61548" w14:textId="77777777" w:rsidR="005D474A" w:rsidRDefault="005D474A">
      <w:pPr>
        <w:rPr>
          <w:b/>
          <w:color w:val="221E1F"/>
        </w:rPr>
      </w:pPr>
      <w:r>
        <w:rPr>
          <w:b/>
        </w:rPr>
        <w:br w:type="page"/>
      </w:r>
    </w:p>
    <w:p w14:paraId="7F5B3CD3" w14:textId="77777777" w:rsidR="00454A21" w:rsidRDefault="009A180B" w:rsidP="00230CEF">
      <w:pPr>
        <w:pStyle w:val="bchqsf"/>
        <w:rPr>
          <w:b/>
        </w:rPr>
      </w:pPr>
      <w:r>
        <w:rPr>
          <w:b/>
        </w:rPr>
        <w:lastRenderedPageBreak/>
        <w:t>1-30</w:t>
      </w:r>
      <w:r w:rsidR="007A563C" w:rsidRPr="00FE3134">
        <w:rPr>
          <w:b/>
        </w:rPr>
        <w:t>E</w:t>
      </w:r>
      <w:r w:rsidR="00230CEF">
        <w:rPr>
          <w:b/>
        </w:rPr>
        <w:tab/>
      </w:r>
      <w:r w:rsidR="00230CEF">
        <w:t xml:space="preserve">What is the weight of a 1-kg substance in N, </w:t>
      </w:r>
      <w:proofErr w:type="spellStart"/>
      <w:r w:rsidR="00230CEF">
        <w:t>kN</w:t>
      </w:r>
      <w:proofErr w:type="spellEnd"/>
      <w:r w:rsidR="00230CEF">
        <w:t xml:space="preserve">, </w:t>
      </w:r>
      <w:proofErr w:type="spellStart"/>
      <w:r w:rsidR="00230CEF">
        <w:t>kg·m</w:t>
      </w:r>
      <w:proofErr w:type="spellEnd"/>
      <w:r w:rsidR="00230CEF">
        <w:t>/s</w:t>
      </w:r>
      <w:r w:rsidR="00230CEF" w:rsidRPr="002448E5">
        <w:rPr>
          <w:vertAlign w:val="superscript"/>
        </w:rPr>
        <w:t>2</w:t>
      </w:r>
      <w:r w:rsidR="00230CEF">
        <w:t xml:space="preserve">, </w:t>
      </w:r>
      <w:proofErr w:type="spellStart"/>
      <w:r w:rsidR="00230CEF">
        <w:t>kgf</w:t>
      </w:r>
      <w:proofErr w:type="spellEnd"/>
      <w:r w:rsidR="00230CEF">
        <w:t xml:space="preserve">, </w:t>
      </w:r>
      <w:proofErr w:type="spellStart"/>
      <w:r w:rsidR="00230CEF">
        <w:t>lbm·ft</w:t>
      </w:r>
      <w:proofErr w:type="spellEnd"/>
      <w:r w:rsidR="00230CEF">
        <w:t>/s</w:t>
      </w:r>
      <w:r w:rsidR="002448E5" w:rsidRPr="002448E5">
        <w:rPr>
          <w:vertAlign w:val="superscript"/>
        </w:rPr>
        <w:t>2</w:t>
      </w:r>
      <w:r w:rsidR="00230CEF">
        <w:t>, and lbf?</w:t>
      </w:r>
    </w:p>
    <w:p w14:paraId="6A396A67" w14:textId="77777777" w:rsidR="00454A21" w:rsidRDefault="00454A21" w:rsidP="00E57B98">
      <w:pPr>
        <w:spacing w:before="60" w:after="60"/>
        <w:rPr>
          <w:b/>
        </w:rPr>
      </w:pPr>
    </w:p>
    <w:p w14:paraId="37B3E615" w14:textId="77777777" w:rsidR="00A21810" w:rsidRPr="00FE3134" w:rsidRDefault="00A21810" w:rsidP="00E57B98">
      <w:pPr>
        <w:spacing w:before="60" w:after="60"/>
        <w:rPr>
          <w:rFonts w:eastAsia="MS Mincho"/>
        </w:rPr>
      </w:pPr>
      <w:r w:rsidRPr="00FE3134">
        <w:rPr>
          <w:rFonts w:eastAsia="MS Mincho"/>
        </w:rPr>
        <w:t>The mass of a substance is given. Its weight is to be determined in various units.</w:t>
      </w:r>
    </w:p>
    <w:p w14:paraId="0B8E865A" w14:textId="77777777" w:rsidR="00A21810" w:rsidRPr="00FE3134" w:rsidRDefault="00A21810" w:rsidP="00E57B98">
      <w:pPr>
        <w:spacing w:before="60" w:after="60"/>
        <w:rPr>
          <w:rFonts w:eastAsia="MS Mincho"/>
        </w:rPr>
      </w:pPr>
      <w:r w:rsidRPr="00FE3134">
        <w:rPr>
          <w:rFonts w:eastAsia="MS Mincho"/>
          <w:b/>
          <w:i/>
        </w:rPr>
        <w:t>Analysis</w:t>
      </w:r>
      <w:r w:rsidRPr="00FE3134">
        <w:rPr>
          <w:rFonts w:eastAsia="MS Mincho"/>
        </w:rPr>
        <w:t xml:space="preserve"> Applying Newton</w:t>
      </w:r>
      <w:r w:rsidR="00B8788D">
        <w:rPr>
          <w:rFonts w:eastAsia="MS Mincho"/>
        </w:rPr>
        <w:t>’</w:t>
      </w:r>
      <w:r w:rsidRPr="00FE3134">
        <w:rPr>
          <w:rFonts w:eastAsia="MS Mincho"/>
        </w:rPr>
        <w:t>s second law, the weight is determined in various units to be</w:t>
      </w:r>
    </w:p>
    <w:p w14:paraId="75C4F28C" w14:textId="77777777" w:rsidR="00A21810" w:rsidRPr="00FE3134" w:rsidRDefault="00FE3134" w:rsidP="00E57B98">
      <w:pPr>
        <w:spacing w:before="60" w:after="60"/>
        <w:ind w:firstLine="708"/>
      </w:pPr>
      <w:r w:rsidRPr="00FE3134">
        <w:rPr>
          <w:position w:val="-26"/>
        </w:rPr>
        <w:object w:dxaOrig="4160" w:dyaOrig="620" w14:anchorId="5CF37FE3">
          <v:shape id="_x0000_i1044" type="#_x0000_t75" style="width:207.75pt;height:30.75pt" o:ole="">
            <v:imagedata r:id="rId60" o:title=""/>
          </v:shape>
          <o:OLEObject Type="Embed" ProgID="Equation.DSMT4" ShapeID="_x0000_i1044" DrawAspect="Content" ObjectID="_1745774286" r:id="rId61"/>
        </w:object>
      </w:r>
    </w:p>
    <w:p w14:paraId="1F99EC7B" w14:textId="77777777" w:rsidR="00A21810" w:rsidRPr="00FE3134" w:rsidRDefault="00FE3134" w:rsidP="00E57B98">
      <w:pPr>
        <w:spacing w:before="60" w:after="60"/>
        <w:ind w:firstLine="708"/>
      </w:pPr>
      <w:r w:rsidRPr="00FE3134">
        <w:rPr>
          <w:position w:val="-26"/>
        </w:rPr>
        <w:object w:dxaOrig="4900" w:dyaOrig="620" w14:anchorId="047E122B">
          <v:shape id="_x0000_i1045" type="#_x0000_t75" style="width:244.5pt;height:30.75pt" o:ole="">
            <v:imagedata r:id="rId62" o:title=""/>
          </v:shape>
          <o:OLEObject Type="Embed" ProgID="Equation.DSMT4" ShapeID="_x0000_i1045" DrawAspect="Content" ObjectID="_1745774287" r:id="rId63"/>
        </w:object>
      </w:r>
    </w:p>
    <w:p w14:paraId="6F11FBD4" w14:textId="77777777" w:rsidR="00A21810" w:rsidRPr="00FE3134" w:rsidRDefault="00FE3134" w:rsidP="00E57B98">
      <w:pPr>
        <w:spacing w:before="60" w:after="60"/>
        <w:ind w:firstLine="708"/>
      </w:pPr>
      <w:r w:rsidRPr="00FE3134">
        <w:rPr>
          <w:position w:val="-10"/>
        </w:rPr>
        <w:object w:dxaOrig="3540" w:dyaOrig="320" w14:anchorId="738BA1E8">
          <v:shape id="_x0000_i1046" type="#_x0000_t75" style="width:177pt;height:15.75pt" o:ole="">
            <v:imagedata r:id="rId64" o:title=""/>
          </v:shape>
          <o:OLEObject Type="Embed" ProgID="Equation.DSMT4" ShapeID="_x0000_i1046" DrawAspect="Content" ObjectID="_1745774288" r:id="rId65"/>
        </w:object>
      </w:r>
    </w:p>
    <w:p w14:paraId="1FF6E95B" w14:textId="77777777" w:rsidR="00A21810" w:rsidRPr="00FE3134" w:rsidRDefault="00FE3134" w:rsidP="00E57B98">
      <w:pPr>
        <w:spacing w:before="60" w:after="60"/>
        <w:ind w:firstLine="708"/>
      </w:pPr>
      <w:r w:rsidRPr="00FE3134">
        <w:rPr>
          <w:position w:val="-26"/>
        </w:rPr>
        <w:object w:dxaOrig="4780" w:dyaOrig="620" w14:anchorId="4ECF3A84">
          <v:shape id="_x0000_i1047" type="#_x0000_t75" style="width:239.25pt;height:30.75pt" o:ole="">
            <v:imagedata r:id="rId66" o:title=""/>
          </v:shape>
          <o:OLEObject Type="Embed" ProgID="Equation.DSMT4" ShapeID="_x0000_i1047" DrawAspect="Content" ObjectID="_1745774289" r:id="rId67"/>
        </w:object>
      </w:r>
    </w:p>
    <w:p w14:paraId="5E630CEB" w14:textId="77777777" w:rsidR="00A21810" w:rsidRPr="00FE3134" w:rsidRDefault="00FE3134" w:rsidP="00E57B98">
      <w:pPr>
        <w:spacing w:before="60" w:after="60"/>
        <w:ind w:firstLine="708"/>
      </w:pPr>
      <w:r w:rsidRPr="00FE3134">
        <w:rPr>
          <w:position w:val="-26"/>
        </w:rPr>
        <w:object w:dxaOrig="4740" w:dyaOrig="620" w14:anchorId="7F04AFE4">
          <v:shape id="_x0000_i1048" type="#_x0000_t75" style="width:236.25pt;height:30.75pt" o:ole="">
            <v:imagedata r:id="rId68" o:title=""/>
          </v:shape>
          <o:OLEObject Type="Embed" ProgID="Equation.DSMT4" ShapeID="_x0000_i1048" DrawAspect="Content" ObjectID="_1745774290" r:id="rId69"/>
        </w:object>
      </w:r>
    </w:p>
    <w:p w14:paraId="18F36A71" w14:textId="77777777" w:rsidR="00A21810" w:rsidRPr="00FE3134" w:rsidRDefault="00FE3134" w:rsidP="00E57B98">
      <w:pPr>
        <w:spacing w:before="60" w:after="60"/>
        <w:ind w:firstLine="708"/>
      </w:pPr>
      <w:r w:rsidRPr="00FE3134">
        <w:rPr>
          <w:position w:val="-26"/>
        </w:rPr>
        <w:object w:dxaOrig="5600" w:dyaOrig="620" w14:anchorId="71DCCB24">
          <v:shape id="_x0000_i1049" type="#_x0000_t75" style="width:279.75pt;height:30.75pt" o:ole="">
            <v:imagedata r:id="rId70" o:title=""/>
          </v:shape>
          <o:OLEObject Type="Embed" ProgID="Equation.DSMT4" ShapeID="_x0000_i1049" DrawAspect="Content" ObjectID="_1745774291" r:id="rId71"/>
        </w:object>
      </w:r>
    </w:p>
    <w:p w14:paraId="4D472713"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3DB2DC51" w14:textId="77777777" w:rsidR="00EC2491" w:rsidRDefault="00EC2491" w:rsidP="00EC2491">
      <w:pPr>
        <w:spacing w:before="120" w:after="120"/>
        <w:jc w:val="both"/>
      </w:pPr>
      <w:r w:rsidRPr="00326EEC">
        <w:t>EES SOLUTION</w:t>
      </w:r>
    </w:p>
    <w:p w14:paraId="11BAF628"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Given"</w:t>
      </w:r>
    </w:p>
    <w:p w14:paraId="4C821121"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m=1 [kg]</w:t>
      </w:r>
    </w:p>
    <w:p w14:paraId="34D80C76"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p>
    <w:p w14:paraId="5F62CCCD" w14:textId="77777777" w:rsidR="00E30DE2" w:rsidRPr="00EC2491"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FF"/>
          <w:lang w:val="tr-TR" w:eastAsia="tr-TR"/>
        </w:rPr>
      </w:pPr>
      <w:r w:rsidRPr="00EC2491">
        <w:rPr>
          <w:rFonts w:ascii="Arial TUR" w:hAnsi="Arial TUR" w:cs="Arial TUR"/>
          <w:color w:val="0000FF"/>
          <w:lang w:val="tr-TR" w:eastAsia="tr-TR"/>
        </w:rPr>
        <w:t>"Analysis"</w:t>
      </w:r>
    </w:p>
    <w:p w14:paraId="6C57CEAE"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g=9.81 [m/s^2]</w:t>
      </w:r>
    </w:p>
    <w:p w14:paraId="7FA0CCDD"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1=m*g</w:t>
      </w:r>
    </w:p>
    <w:p w14:paraId="56E02A9A"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2=m*g*Convert(N, kN)</w:t>
      </w:r>
    </w:p>
    <w:p w14:paraId="70CF3A92"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3=m*g*Convert(kg-m/s^2, N)</w:t>
      </w:r>
    </w:p>
    <w:p w14:paraId="5906F111"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4=m*g/9.81  "1 kgf = 9.81 N"</w:t>
      </w:r>
    </w:p>
    <w:p w14:paraId="7A5B0718" w14:textId="77777777" w:rsidR="00E30DE2" w:rsidRDefault="00E30DE2" w:rsidP="00E30DE2">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rPr>
          <w:rFonts w:ascii="Arial TUR" w:hAnsi="Arial TUR" w:cs="Arial TUR"/>
          <w:color w:val="000000"/>
          <w:lang w:val="tr-TR" w:eastAsia="tr-TR"/>
        </w:rPr>
      </w:pPr>
      <w:r>
        <w:rPr>
          <w:rFonts w:ascii="Arial TUR" w:hAnsi="Arial TUR" w:cs="Arial TUR"/>
          <w:color w:val="000000"/>
          <w:lang w:val="tr-TR" w:eastAsia="tr-TR"/>
        </w:rPr>
        <w:t>W_5=m*g*Convert(kg-m/s^2, lbm-ft/s^2)</w:t>
      </w:r>
    </w:p>
    <w:p w14:paraId="112C0F78" w14:textId="77777777" w:rsidR="00D52A79" w:rsidRDefault="00E30DE2" w:rsidP="00E30DE2">
      <w:pPr>
        <w:rPr>
          <w:rFonts w:ascii="Arial TUR" w:hAnsi="Arial TUR" w:cs="Arial TUR"/>
          <w:color w:val="000000"/>
          <w:lang w:val="tr-TR" w:eastAsia="tr-TR"/>
        </w:rPr>
      </w:pPr>
      <w:r>
        <w:rPr>
          <w:rFonts w:ascii="Arial TUR" w:hAnsi="Arial TUR" w:cs="Arial TUR"/>
          <w:color w:val="000000"/>
          <w:lang w:val="tr-TR" w:eastAsia="tr-TR"/>
        </w:rPr>
        <w:t>W_6=m*g*Convert(kg-m/s^2, lbf)</w:t>
      </w:r>
    </w:p>
    <w:p w14:paraId="625A29DC" w14:textId="77777777" w:rsidR="002448E5" w:rsidRDefault="002448E5" w:rsidP="00CD7013">
      <w:pPr>
        <w:tabs>
          <w:tab w:val="right" w:pos="8640"/>
        </w:tabs>
        <w:spacing w:before="20" w:after="20"/>
        <w:rPr>
          <w:b/>
        </w:rPr>
      </w:pPr>
    </w:p>
    <w:p w14:paraId="3804D0C3" w14:textId="77777777" w:rsidR="005D474A" w:rsidRDefault="005D474A">
      <w:pPr>
        <w:rPr>
          <w:b/>
          <w:color w:val="221E1F"/>
        </w:rPr>
      </w:pPr>
      <w:r>
        <w:rPr>
          <w:b/>
        </w:rPr>
        <w:br w:type="page"/>
      </w:r>
    </w:p>
    <w:p w14:paraId="2BC99BA3" w14:textId="77777777" w:rsidR="002448E5" w:rsidRDefault="009A180B" w:rsidP="00BB77F8">
      <w:pPr>
        <w:pStyle w:val="bchqsf"/>
        <w:rPr>
          <w:b/>
        </w:rPr>
      </w:pPr>
      <w:r>
        <w:rPr>
          <w:b/>
        </w:rPr>
        <w:lastRenderedPageBreak/>
        <w:t>1-31</w:t>
      </w:r>
      <w:r w:rsidR="00BB77F8">
        <w:rPr>
          <w:b/>
        </w:rPr>
        <w:tab/>
      </w:r>
      <w:r w:rsidR="00BB77F8">
        <w:t xml:space="preserve">Consider the flow of air through a wind turbine whose blades sweep an area of diameter </w:t>
      </w:r>
      <w:r w:rsidR="00BB77F8">
        <w:rPr>
          <w:i/>
          <w:iCs/>
        </w:rPr>
        <w:t xml:space="preserve">D </w:t>
      </w:r>
      <w:r w:rsidR="00BB77F8">
        <w:t>(in m). The average air veloc</w:t>
      </w:r>
      <w:r w:rsidR="00BB77F8">
        <w:softHyphen/>
        <w:t xml:space="preserve">ity through the swept area is </w:t>
      </w:r>
      <w:r w:rsidR="00BB77F8">
        <w:rPr>
          <w:i/>
          <w:iCs/>
        </w:rPr>
        <w:t>V</w:t>
      </w:r>
      <w:r w:rsidR="00BB77F8">
        <w:t xml:space="preserve">  (in m/s). On the bases of the units of the quantities involved, show that the mass flow rate of air (in kg/s) through the swept area is proportional to air density, the wind velocity, and the square of the diameter of the swept area.</w:t>
      </w:r>
    </w:p>
    <w:p w14:paraId="70648B09" w14:textId="77777777" w:rsidR="002448E5" w:rsidRDefault="002448E5" w:rsidP="00CD7013">
      <w:pPr>
        <w:tabs>
          <w:tab w:val="right" w:pos="8640"/>
        </w:tabs>
        <w:spacing w:before="20" w:after="20"/>
        <w:rPr>
          <w:b/>
        </w:rPr>
      </w:pPr>
    </w:p>
    <w:p w14:paraId="5C36DBC4" w14:textId="77777777" w:rsidR="00A21810" w:rsidRPr="00FE3134" w:rsidRDefault="00A21810" w:rsidP="00CD7013">
      <w:pPr>
        <w:tabs>
          <w:tab w:val="right" w:pos="8640"/>
        </w:tabs>
        <w:spacing w:before="20" w:after="20"/>
        <w:rPr>
          <w:color w:val="000000"/>
        </w:rPr>
      </w:pPr>
      <w:r w:rsidRPr="00FE3134">
        <w:rPr>
          <w:color w:val="000000"/>
        </w:rPr>
        <w:t>The flow of air through a wind turbine is considered. Based on unit considerations, a proportionality relation is to be obtained for the mass flow rate of air through the blades.</w:t>
      </w:r>
    </w:p>
    <w:p w14:paraId="3F99E604" w14:textId="77777777" w:rsidR="00A21810" w:rsidRPr="00FE3134" w:rsidRDefault="00A21810" w:rsidP="00E57B98">
      <w:pPr>
        <w:autoSpaceDE w:val="0"/>
        <w:autoSpaceDN w:val="0"/>
        <w:adjustRightInd w:val="0"/>
        <w:spacing w:before="60" w:after="60"/>
        <w:rPr>
          <w:color w:val="000000"/>
        </w:rPr>
      </w:pPr>
      <w:r w:rsidRPr="00FE3134">
        <w:rPr>
          <w:b/>
          <w:bCs/>
          <w:i/>
          <w:iCs/>
        </w:rPr>
        <w:t>Assumptions</w:t>
      </w:r>
      <w:r w:rsidR="004D6960">
        <w:rPr>
          <w:b/>
          <w:bCs/>
          <w:i/>
          <w:iCs/>
        </w:rPr>
        <w:t xml:space="preserve"> </w:t>
      </w:r>
      <w:r w:rsidRPr="00FE3134">
        <w:rPr>
          <w:color w:val="000000"/>
        </w:rPr>
        <w:t>Wind approaches the turbine blades with a uniform velocity.</w:t>
      </w:r>
    </w:p>
    <w:p w14:paraId="0E19EBF1" w14:textId="77777777" w:rsidR="00A21810" w:rsidRPr="00FE3134" w:rsidRDefault="00A21810" w:rsidP="00E57B98">
      <w:pPr>
        <w:autoSpaceDE w:val="0"/>
        <w:autoSpaceDN w:val="0"/>
        <w:adjustRightInd w:val="0"/>
        <w:spacing w:before="60" w:after="60"/>
        <w:rPr>
          <w:color w:val="000000"/>
        </w:rPr>
      </w:pPr>
      <w:r w:rsidRPr="00FE3134">
        <w:rPr>
          <w:b/>
          <w:bCs/>
          <w:i/>
          <w:iCs/>
        </w:rPr>
        <w:t>Analysis</w:t>
      </w:r>
      <w:r w:rsidR="004D6960">
        <w:rPr>
          <w:b/>
          <w:bCs/>
          <w:i/>
          <w:iCs/>
        </w:rPr>
        <w:t xml:space="preserve"> </w:t>
      </w:r>
      <w:r w:rsidRPr="00FE3134">
        <w:rPr>
          <w:color w:val="000000"/>
        </w:rPr>
        <w:t xml:space="preserve">The mass flow rate depends on the air density, average wind velocity, and the cross-sectional area which depends on hose diameter. Also, the unit of mass flow rate </w:t>
      </w:r>
      <w:r w:rsidR="00FE3134" w:rsidRPr="00FE3134">
        <w:rPr>
          <w:position w:val="-6"/>
        </w:rPr>
        <w:object w:dxaOrig="220" w:dyaOrig="240" w14:anchorId="3E6A1419">
          <v:shape id="_x0000_i1050" type="#_x0000_t75" style="width:11.25pt;height:12.75pt" o:ole="">
            <v:imagedata r:id="rId72" o:title=""/>
          </v:shape>
          <o:OLEObject Type="Embed" ProgID="Equation.DSMT4" ShapeID="_x0000_i1050" DrawAspect="Content" ObjectID="_1745774292" r:id="rId73"/>
        </w:object>
      </w:r>
      <w:r w:rsidRPr="00FE3134">
        <w:rPr>
          <w:color w:val="000000"/>
        </w:rPr>
        <w:t xml:space="preserve"> is kg/s. Therefore, the independent quantities should be arranged such that we end up with the proper unit. Putting the given information into perspective, we have</w:t>
      </w:r>
    </w:p>
    <w:p w14:paraId="137D30C7" w14:textId="77777777" w:rsidR="00A21810" w:rsidRPr="00FE3134" w:rsidRDefault="00FE3134" w:rsidP="00E57B98">
      <w:pPr>
        <w:autoSpaceDE w:val="0"/>
        <w:autoSpaceDN w:val="0"/>
        <w:adjustRightInd w:val="0"/>
        <w:spacing w:before="60" w:after="60"/>
        <w:ind w:firstLine="720"/>
        <w:rPr>
          <w:color w:val="000000"/>
        </w:rPr>
      </w:pPr>
      <w:r w:rsidRPr="00FE3134">
        <w:rPr>
          <w:position w:val="-6"/>
        </w:rPr>
        <w:object w:dxaOrig="220" w:dyaOrig="240" w14:anchorId="0691CBD7">
          <v:shape id="_x0000_i1051" type="#_x0000_t75" style="width:11.25pt;height:12.75pt" o:ole="">
            <v:imagedata r:id="rId74" o:title=""/>
          </v:shape>
          <o:OLEObject Type="Embed" ProgID="Equation.DSMT4" ShapeID="_x0000_i1051" DrawAspect="Content" ObjectID="_1745774293" r:id="rId75"/>
        </w:object>
      </w:r>
      <w:r w:rsidR="004D6960">
        <w:rPr>
          <w:color w:val="000000"/>
        </w:rPr>
        <w:t xml:space="preserve"> [kg/</w:t>
      </w:r>
      <w:proofErr w:type="gramStart"/>
      <w:r w:rsidR="004D6960">
        <w:rPr>
          <w:color w:val="000000"/>
        </w:rPr>
        <w:t xml:space="preserve">s]   </w:t>
      </w:r>
      <w:proofErr w:type="gramEnd"/>
      <w:r w:rsidR="004D6960">
        <w:rPr>
          <w:color w:val="000000"/>
        </w:rPr>
        <w:t xml:space="preserve">is a function of </w:t>
      </w:r>
      <w:r w:rsidR="004D6960" w:rsidRPr="004D6960">
        <w:rPr>
          <w:i/>
          <w:color w:val="000000"/>
        </w:rPr>
        <w:sym w:font="Symbol" w:char="F072"/>
      </w:r>
      <w:r w:rsidR="0046216D">
        <w:rPr>
          <w:i/>
          <w:color w:val="000000"/>
        </w:rPr>
        <w:t xml:space="preserve"> </w:t>
      </w:r>
      <w:r w:rsidR="00A21810" w:rsidRPr="00FE3134">
        <w:rPr>
          <w:color w:val="000000"/>
        </w:rPr>
        <w:t>[kg/m</w:t>
      </w:r>
      <w:r w:rsidR="00A21810" w:rsidRPr="00FE3134">
        <w:rPr>
          <w:color w:val="000000"/>
          <w:vertAlign w:val="superscript"/>
        </w:rPr>
        <w:t>3</w:t>
      </w:r>
      <w:r w:rsidR="00A21810" w:rsidRPr="00FE3134">
        <w:rPr>
          <w:color w:val="000000"/>
        </w:rPr>
        <w:t xml:space="preserve">], </w:t>
      </w:r>
      <w:r w:rsidR="00A21810" w:rsidRPr="00FE3134">
        <w:rPr>
          <w:i/>
          <w:color w:val="000000"/>
        </w:rPr>
        <w:t>D</w:t>
      </w:r>
      <w:r w:rsidR="00A21810" w:rsidRPr="00FE3134">
        <w:rPr>
          <w:color w:val="000000"/>
        </w:rPr>
        <w:t xml:space="preserve"> [m], and </w:t>
      </w:r>
      <w:r w:rsidR="00A21810" w:rsidRPr="00FE3134">
        <w:rPr>
          <w:i/>
          <w:color w:val="000000"/>
        </w:rPr>
        <w:t xml:space="preserve">V </w:t>
      </w:r>
      <w:r w:rsidR="00A21810" w:rsidRPr="00FE3134">
        <w:rPr>
          <w:color w:val="000000"/>
        </w:rPr>
        <w:t xml:space="preserve">[m/s} </w:t>
      </w:r>
    </w:p>
    <w:p w14:paraId="44C50CEC" w14:textId="77777777" w:rsidR="00A21810" w:rsidRPr="00FE3134" w:rsidRDefault="00A21810" w:rsidP="00E57B98">
      <w:pPr>
        <w:autoSpaceDE w:val="0"/>
        <w:autoSpaceDN w:val="0"/>
        <w:adjustRightInd w:val="0"/>
        <w:spacing w:before="60" w:after="60"/>
        <w:rPr>
          <w:color w:val="000000"/>
        </w:rPr>
      </w:pPr>
      <w:r w:rsidRPr="00FE3134">
        <w:rPr>
          <w:color w:val="000000"/>
        </w:rPr>
        <w:t xml:space="preserve">It is obvious that the only way to end up with the unit “kg/s” for mass flow rate is to multiply the quantities </w:t>
      </w:r>
      <w:r w:rsidR="0046216D" w:rsidRPr="004D6960">
        <w:rPr>
          <w:i/>
          <w:color w:val="000000"/>
        </w:rPr>
        <w:sym w:font="Symbol" w:char="F072"/>
      </w:r>
      <w:r w:rsidR="0046216D">
        <w:rPr>
          <w:i/>
          <w:color w:val="000000"/>
        </w:rPr>
        <w:t xml:space="preserve"> </w:t>
      </w:r>
      <w:r w:rsidRPr="00FE3134">
        <w:rPr>
          <w:color w:val="000000"/>
        </w:rPr>
        <w:t>and</w:t>
      </w:r>
      <w:r w:rsidR="0046216D">
        <w:rPr>
          <w:color w:val="000000"/>
        </w:rPr>
        <w:t xml:space="preserve"> </w:t>
      </w:r>
      <w:r w:rsidRPr="00FE3134">
        <w:rPr>
          <w:i/>
          <w:color w:val="000000"/>
        </w:rPr>
        <w:t xml:space="preserve">V </w:t>
      </w:r>
      <w:r w:rsidRPr="00FE3134">
        <w:rPr>
          <w:color w:val="000000"/>
        </w:rPr>
        <w:t xml:space="preserve">with the square of </w:t>
      </w:r>
      <w:r w:rsidRPr="00FE3134">
        <w:rPr>
          <w:i/>
          <w:color w:val="000000"/>
        </w:rPr>
        <w:t>D</w:t>
      </w:r>
      <w:r w:rsidRPr="00FE3134">
        <w:rPr>
          <w:color w:val="000000"/>
        </w:rPr>
        <w:t xml:space="preserve">. Therefore, the desired proportionality relation is </w:t>
      </w:r>
    </w:p>
    <w:p w14:paraId="568D9047" w14:textId="77777777" w:rsidR="00A21810" w:rsidRPr="00FE3134" w:rsidRDefault="00FE3134" w:rsidP="00E57B98">
      <w:pPr>
        <w:autoSpaceDE w:val="0"/>
        <w:autoSpaceDN w:val="0"/>
        <w:adjustRightInd w:val="0"/>
        <w:spacing w:before="60" w:after="60"/>
        <w:ind w:firstLine="720"/>
        <w:rPr>
          <w:i/>
          <w:color w:val="000000"/>
        </w:rPr>
      </w:pPr>
      <w:r w:rsidRPr="00FE3134">
        <w:rPr>
          <w:position w:val="-10"/>
        </w:rPr>
        <w:object w:dxaOrig="2280" w:dyaOrig="320" w14:anchorId="2245B8E5">
          <v:shape id="_x0000_i1052" type="#_x0000_t75" style="width:114pt;height:15.75pt" o:ole="">
            <v:imagedata r:id="rId76" o:title=""/>
          </v:shape>
          <o:OLEObject Type="Embed" ProgID="Equation.DSMT4" ShapeID="_x0000_i1052" DrawAspect="Content" ObjectID="_1745774294" r:id="rId77"/>
        </w:object>
      </w:r>
    </w:p>
    <w:p w14:paraId="0FE4C5C5" w14:textId="77777777" w:rsidR="00A21810" w:rsidRPr="00FE3134" w:rsidRDefault="00A21810" w:rsidP="00E57B98">
      <w:pPr>
        <w:autoSpaceDE w:val="0"/>
        <w:autoSpaceDN w:val="0"/>
        <w:adjustRightInd w:val="0"/>
        <w:spacing w:before="60" w:after="60"/>
        <w:rPr>
          <w:color w:val="000000"/>
        </w:rPr>
      </w:pPr>
      <w:r w:rsidRPr="00FE3134">
        <w:rPr>
          <w:color w:val="000000"/>
        </w:rPr>
        <w:t>or</w:t>
      </w:r>
    </w:p>
    <w:p w14:paraId="5683BF1A" w14:textId="77777777" w:rsidR="00A21810" w:rsidRPr="00FE3134" w:rsidRDefault="00FE3134" w:rsidP="00E57B98">
      <w:pPr>
        <w:autoSpaceDE w:val="0"/>
        <w:autoSpaceDN w:val="0"/>
        <w:adjustRightInd w:val="0"/>
        <w:spacing w:before="60" w:after="60"/>
        <w:ind w:firstLine="720"/>
        <w:rPr>
          <w:color w:val="000000"/>
        </w:rPr>
      </w:pPr>
      <w:r w:rsidRPr="00FE3134">
        <w:rPr>
          <w:position w:val="-10"/>
        </w:rPr>
        <w:object w:dxaOrig="1080" w:dyaOrig="320" w14:anchorId="67D2EF19">
          <v:shape id="_x0000_i1053" type="#_x0000_t75" style="width:54pt;height:15.75pt" o:ole="">
            <v:imagedata r:id="rId78" o:title=""/>
          </v:shape>
          <o:OLEObject Type="Embed" ProgID="Equation.DSMT4" ShapeID="_x0000_i1053" DrawAspect="Content" ObjectID="_1745774295" r:id="rId79"/>
        </w:object>
      </w:r>
    </w:p>
    <w:p w14:paraId="17472C8D" w14:textId="77777777" w:rsidR="00A21810" w:rsidRPr="00FE3134" w:rsidRDefault="00A21810" w:rsidP="00E57B98">
      <w:pPr>
        <w:autoSpaceDE w:val="0"/>
        <w:autoSpaceDN w:val="0"/>
        <w:adjustRightInd w:val="0"/>
        <w:spacing w:before="60" w:after="60"/>
        <w:rPr>
          <w:color w:val="000000"/>
        </w:rPr>
      </w:pPr>
      <w:r w:rsidRPr="00FE3134">
        <w:rPr>
          <w:color w:val="000000"/>
        </w:rPr>
        <w:t xml:space="preserve">where the constant of proportionality is </w:t>
      </w:r>
      <w:r w:rsidRPr="00FE3134">
        <w:rPr>
          <w:i/>
          <w:color w:val="000000"/>
        </w:rPr>
        <w:t>C</w:t>
      </w:r>
      <w:r w:rsidR="0096584D" w:rsidRPr="00FE3134">
        <w:rPr>
          <w:color w:val="000000"/>
        </w:rPr>
        <w:t xml:space="preserve"> = </w:t>
      </w:r>
      <w:r w:rsidRPr="00FE3134">
        <w:rPr>
          <w:i/>
          <w:color w:val="000000"/>
        </w:rPr>
        <w:t>π</w:t>
      </w:r>
      <w:r w:rsidRPr="00FE3134">
        <w:rPr>
          <w:color w:val="000000"/>
        </w:rPr>
        <w:t xml:space="preserve">/4 so that </w:t>
      </w:r>
      <w:r w:rsidR="00FE3134" w:rsidRPr="00FE3134">
        <w:rPr>
          <w:position w:val="-10"/>
        </w:rPr>
        <w:object w:dxaOrig="1380" w:dyaOrig="320" w14:anchorId="222B7DFB">
          <v:shape id="_x0000_i1054" type="#_x0000_t75" style="width:69pt;height:15.75pt" o:ole="">
            <v:imagedata r:id="rId80" o:title=""/>
          </v:shape>
          <o:OLEObject Type="Embed" ProgID="Equation.DSMT4" ShapeID="_x0000_i1054" DrawAspect="Content" ObjectID="_1745774296" r:id="rId81"/>
        </w:object>
      </w:r>
    </w:p>
    <w:p w14:paraId="2084EA7A" w14:textId="77777777" w:rsidR="00A21810" w:rsidRPr="00FE3134" w:rsidRDefault="00A21810" w:rsidP="00E57B98">
      <w:pPr>
        <w:pStyle w:val="NoSpacing"/>
        <w:spacing w:before="60" w:after="60"/>
        <w:rPr>
          <w:rFonts w:ascii="Times New Roman" w:hAnsi="Times New Roman"/>
          <w:color w:val="000000"/>
          <w:sz w:val="20"/>
          <w:szCs w:val="20"/>
        </w:rPr>
      </w:pPr>
      <w:r w:rsidRPr="00FE3134">
        <w:rPr>
          <w:rFonts w:ascii="Times New Roman" w:hAnsi="Times New Roman"/>
          <w:b/>
          <w:bCs/>
          <w:i/>
          <w:iCs/>
          <w:sz w:val="20"/>
          <w:szCs w:val="20"/>
        </w:rPr>
        <w:t>Discussion</w:t>
      </w:r>
      <w:r w:rsidR="0046216D">
        <w:rPr>
          <w:rFonts w:ascii="Times New Roman" w:hAnsi="Times New Roman"/>
          <w:b/>
          <w:bCs/>
          <w:i/>
          <w:iCs/>
          <w:sz w:val="20"/>
          <w:szCs w:val="20"/>
        </w:rPr>
        <w:t xml:space="preserve"> </w:t>
      </w:r>
      <w:r w:rsidRPr="00FE3134">
        <w:rPr>
          <w:rFonts w:ascii="Times New Roman" w:hAnsi="Times New Roman"/>
          <w:color w:val="000000"/>
          <w:sz w:val="20"/>
          <w:szCs w:val="20"/>
        </w:rPr>
        <w:t>Note that the dimensionless constants of proportionality cannot be determined with this approach.</w:t>
      </w:r>
    </w:p>
    <w:p w14:paraId="26240837" w14:textId="77777777" w:rsidR="00AB07BE" w:rsidRPr="00FE3134" w:rsidRDefault="00AB07BE" w:rsidP="00885181">
      <w:pPr>
        <w:spacing w:before="20" w:after="20"/>
        <w:rPr>
          <w:b/>
        </w:rPr>
      </w:pPr>
    </w:p>
    <w:p w14:paraId="4F5BDACE" w14:textId="77777777" w:rsidR="005D474A" w:rsidRDefault="005D474A">
      <w:pPr>
        <w:rPr>
          <w:b/>
          <w:color w:val="221E1F"/>
        </w:rPr>
      </w:pPr>
      <w:r>
        <w:rPr>
          <w:b/>
        </w:rPr>
        <w:br w:type="page"/>
      </w:r>
    </w:p>
    <w:p w14:paraId="11E5ECDA" w14:textId="77777777" w:rsidR="006B54D3" w:rsidRDefault="009A180B" w:rsidP="00736EAF">
      <w:pPr>
        <w:pStyle w:val="bchqsf"/>
      </w:pPr>
      <w:r>
        <w:rPr>
          <w:b/>
        </w:rPr>
        <w:lastRenderedPageBreak/>
        <w:t>1-32</w:t>
      </w:r>
      <w:r w:rsidR="00736EAF">
        <w:rPr>
          <w:b/>
        </w:rPr>
        <w:tab/>
      </w:r>
      <w:r w:rsidR="00736EAF">
        <w:t>The drag force exerted on a car by air depends on a dimensionless drag coefficient, the density of air, the car veloc</w:t>
      </w:r>
      <w:r w:rsidR="00736EAF">
        <w:softHyphen/>
        <w:t xml:space="preserve">ity, and the frontal area of the car. That is, </w:t>
      </w:r>
      <w:r w:rsidR="00A1080D" w:rsidRPr="00631667">
        <w:rPr>
          <w:position w:val="-12"/>
        </w:rPr>
        <w:object w:dxaOrig="2240" w:dyaOrig="320" w14:anchorId="798CCF3C">
          <v:shape id="_x0000_i1055" type="#_x0000_t75" style="width:111.75pt;height:15.75pt" o:ole="">
            <v:imagedata r:id="rId82" o:title=""/>
          </v:shape>
          <o:OLEObject Type="Embed" ProgID="Equation.DSMT4" ShapeID="_x0000_i1055" DrawAspect="Content" ObjectID="_1745774297" r:id="rId83"/>
        </w:object>
      </w:r>
      <w:r w:rsidR="00592D24">
        <w:t xml:space="preserve"> </w:t>
      </w:r>
      <w:r w:rsidR="00736EAF">
        <w:t>Based on unit considerations alone, obtain a relation for the drag force.</w:t>
      </w:r>
    </w:p>
    <w:p w14:paraId="3CBC1CC5" w14:textId="77777777" w:rsidR="00B63B14" w:rsidRDefault="00B63B14" w:rsidP="00736EAF">
      <w:pPr>
        <w:pStyle w:val="bchqsf"/>
        <w:rPr>
          <w:b/>
        </w:rPr>
      </w:pPr>
    </w:p>
    <w:p w14:paraId="17A8868A" w14:textId="77777777" w:rsidR="006B54D3" w:rsidRDefault="00B63B14" w:rsidP="00B63B14">
      <w:pPr>
        <w:pStyle w:val="NoSpacing"/>
        <w:spacing w:before="60" w:after="60"/>
        <w:jc w:val="center"/>
        <w:rPr>
          <w:rFonts w:ascii="Times New Roman" w:hAnsi="Times New Roman"/>
          <w:b/>
          <w:sz w:val="20"/>
          <w:szCs w:val="20"/>
        </w:rPr>
      </w:pPr>
      <w:r>
        <w:rPr>
          <w:noProof/>
        </w:rPr>
        <w:drawing>
          <wp:inline distT="0" distB="0" distL="0" distR="0" wp14:anchorId="29F734D2" wp14:editId="0BB2383B">
            <wp:extent cx="3326859" cy="2075992"/>
            <wp:effectExtent l="0" t="0" r="698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351827" cy="2091572"/>
                    </a:xfrm>
                    <a:prstGeom prst="rect">
                      <a:avLst/>
                    </a:prstGeom>
                  </pic:spPr>
                </pic:pic>
              </a:graphicData>
            </a:graphic>
          </wp:inline>
        </w:drawing>
      </w:r>
    </w:p>
    <w:p w14:paraId="373E0EDC" w14:textId="77777777" w:rsidR="00B63B14" w:rsidRDefault="00B63B14" w:rsidP="00B63B14">
      <w:pPr>
        <w:pStyle w:val="NoSpacing"/>
        <w:spacing w:before="60" w:after="60"/>
        <w:jc w:val="center"/>
        <w:rPr>
          <w:rFonts w:ascii="Times New Roman" w:hAnsi="Times New Roman"/>
          <w:b/>
          <w:sz w:val="20"/>
          <w:szCs w:val="20"/>
        </w:rPr>
      </w:pPr>
    </w:p>
    <w:p w14:paraId="62CCE6A3" w14:textId="77777777" w:rsidR="00A21810" w:rsidRPr="00FE3134" w:rsidRDefault="00A21810" w:rsidP="00E57B98">
      <w:pPr>
        <w:pStyle w:val="NoSpacing"/>
        <w:spacing w:before="60" w:after="60"/>
        <w:rPr>
          <w:rFonts w:ascii="Times New Roman" w:hAnsi="Times New Roman"/>
          <w:color w:val="000000"/>
          <w:sz w:val="20"/>
          <w:szCs w:val="20"/>
        </w:rPr>
      </w:pPr>
      <w:r w:rsidRPr="00FE3134">
        <w:rPr>
          <w:rFonts w:ascii="Times New Roman" w:hAnsi="Times New Roman"/>
          <w:sz w:val="20"/>
          <w:szCs w:val="20"/>
        </w:rPr>
        <w:t>A relation for the air drag exerted on a car is to be obtained in terms of on the drag coefficient, the air density, the car velocity, and the frontal area of the car.</w:t>
      </w:r>
    </w:p>
    <w:p w14:paraId="69B8D773" w14:textId="77777777" w:rsidR="00A21810" w:rsidRPr="00FE3134" w:rsidRDefault="00A21810" w:rsidP="00E57B98">
      <w:pPr>
        <w:autoSpaceDE w:val="0"/>
        <w:autoSpaceDN w:val="0"/>
        <w:adjustRightInd w:val="0"/>
        <w:spacing w:before="60" w:after="60"/>
        <w:rPr>
          <w:color w:val="000000"/>
        </w:rPr>
      </w:pPr>
      <w:r w:rsidRPr="00FE3134">
        <w:rPr>
          <w:b/>
          <w:bCs/>
          <w:i/>
          <w:iCs/>
        </w:rPr>
        <w:t>Analysis</w:t>
      </w:r>
      <w:r w:rsidR="0046216D">
        <w:rPr>
          <w:b/>
          <w:bCs/>
          <w:i/>
          <w:iCs/>
        </w:rPr>
        <w:t xml:space="preserve"> </w:t>
      </w:r>
      <w:r w:rsidRPr="00FE3134">
        <w:rPr>
          <w:color w:val="000000"/>
        </w:rPr>
        <w:t xml:space="preserve">The drag force depends on </w:t>
      </w:r>
      <w:r w:rsidRPr="00FE3134">
        <w:t>a dimensionless drag coefficient, the air density, the car velocity, and the frontal area</w:t>
      </w:r>
      <w:r w:rsidRPr="00FE3134">
        <w:rPr>
          <w:color w:val="000000"/>
        </w:rPr>
        <w:t xml:space="preserve">. Also, the unit of force </w:t>
      </w:r>
      <w:r w:rsidRPr="00FE3134">
        <w:rPr>
          <w:i/>
          <w:color w:val="000000"/>
        </w:rPr>
        <w:t xml:space="preserve">F </w:t>
      </w:r>
      <w:r w:rsidRPr="00FE3134">
        <w:rPr>
          <w:color w:val="000000"/>
        </w:rPr>
        <w:t>is newton N, which is equivalent to kg</w:t>
      </w:r>
      <w:r w:rsidR="008C196E" w:rsidRPr="00FE3134">
        <w:rPr>
          <w:bCs/>
        </w:rPr>
        <w:sym w:font="Euclid Symbol" w:char="F0D7"/>
      </w:r>
      <w:r w:rsidRPr="00FE3134">
        <w:rPr>
          <w:color w:val="000000"/>
        </w:rPr>
        <w:t>m/s</w:t>
      </w:r>
      <w:r w:rsidRPr="00FE3134">
        <w:rPr>
          <w:color w:val="000000"/>
          <w:vertAlign w:val="superscript"/>
        </w:rPr>
        <w:t>2</w:t>
      </w:r>
      <w:r w:rsidRPr="00FE3134">
        <w:rPr>
          <w:color w:val="000000"/>
        </w:rPr>
        <w:t>. Therefore, the independent quantities should be arranged such that we end up with the unit kg</w:t>
      </w:r>
      <w:r w:rsidR="008C196E" w:rsidRPr="00FE3134">
        <w:rPr>
          <w:bCs/>
        </w:rPr>
        <w:sym w:font="Euclid Symbol" w:char="F0D7"/>
      </w:r>
      <w:r w:rsidRPr="00FE3134">
        <w:rPr>
          <w:color w:val="000000"/>
        </w:rPr>
        <w:t>m/s</w:t>
      </w:r>
      <w:r w:rsidRPr="00FE3134">
        <w:rPr>
          <w:color w:val="000000"/>
          <w:vertAlign w:val="superscript"/>
        </w:rPr>
        <w:t>2</w:t>
      </w:r>
      <w:r w:rsidRPr="00FE3134">
        <w:rPr>
          <w:color w:val="000000"/>
        </w:rPr>
        <w:t xml:space="preserve"> for the drag force. Putting the given information into perspective, we have</w:t>
      </w:r>
    </w:p>
    <w:p w14:paraId="732E479E" w14:textId="77777777" w:rsidR="00A21810" w:rsidRPr="00FE3134" w:rsidRDefault="00A21810" w:rsidP="00E57B98">
      <w:pPr>
        <w:autoSpaceDE w:val="0"/>
        <w:autoSpaceDN w:val="0"/>
        <w:adjustRightInd w:val="0"/>
        <w:spacing w:before="60" w:after="60"/>
        <w:rPr>
          <w:color w:val="000000"/>
        </w:rPr>
      </w:pPr>
      <w:r w:rsidRPr="00FE3134">
        <w:rPr>
          <w:color w:val="000000"/>
        </w:rPr>
        <w:tab/>
      </w:r>
      <w:r w:rsidRPr="00FE3134">
        <w:rPr>
          <w:i/>
          <w:color w:val="000000"/>
        </w:rPr>
        <w:t>F</w:t>
      </w:r>
      <w:r w:rsidRPr="00FE3134">
        <w:rPr>
          <w:i/>
          <w:color w:val="000000"/>
          <w:vertAlign w:val="subscript"/>
        </w:rPr>
        <w:t>D</w:t>
      </w:r>
      <w:r w:rsidRPr="00FE3134">
        <w:rPr>
          <w:color w:val="000000"/>
        </w:rPr>
        <w:t xml:space="preserve"> [kg</w:t>
      </w:r>
      <w:r w:rsidR="008C196E" w:rsidRPr="00FE3134">
        <w:rPr>
          <w:bCs/>
        </w:rPr>
        <w:sym w:font="Euclid Symbol" w:char="F0D7"/>
      </w:r>
      <w:r w:rsidRPr="00FE3134">
        <w:rPr>
          <w:color w:val="000000"/>
        </w:rPr>
        <w:t>m/s</w:t>
      </w:r>
      <w:r w:rsidRPr="00FE3134">
        <w:rPr>
          <w:color w:val="000000"/>
          <w:vertAlign w:val="superscript"/>
        </w:rPr>
        <w:t>2</w:t>
      </w:r>
      <w:r w:rsidRPr="00FE3134">
        <w:rPr>
          <w:color w:val="000000"/>
        </w:rPr>
        <w:t xml:space="preserve">]  </w:t>
      </w:r>
      <w:r w:rsidR="00865D75" w:rsidRPr="00FE3134">
        <w:rPr>
          <w:color w:val="000000"/>
        </w:rPr>
        <w:sym w:font="Euclid Symbol" w:char="F0AB"/>
      </w:r>
      <w:proofErr w:type="spellStart"/>
      <w:r w:rsidRPr="00FE3134">
        <w:rPr>
          <w:i/>
        </w:rPr>
        <w:t>C</w:t>
      </w:r>
      <w:r w:rsidR="001A7368" w:rsidRPr="00FE3134">
        <w:rPr>
          <w:vertAlign w:val="subscript"/>
        </w:rPr>
        <w:t>d</w:t>
      </w:r>
      <w:r w:rsidRPr="00FE3134">
        <w:rPr>
          <w:vertAlign w:val="subscript"/>
        </w:rPr>
        <w:t>rag</w:t>
      </w:r>
      <w:proofErr w:type="spellEnd"/>
      <w:r w:rsidRPr="00FE3134">
        <w:rPr>
          <w:vertAlign w:val="subscript"/>
        </w:rPr>
        <w:t xml:space="preserve"> </w:t>
      </w:r>
      <w:r w:rsidRPr="00FE3134">
        <w:t>[</w:t>
      </w:r>
      <w:r w:rsidR="0046216D">
        <w:t xml:space="preserve"> </w:t>
      </w:r>
      <w:r w:rsidRPr="00FE3134">
        <w:t xml:space="preserve">], </w:t>
      </w:r>
      <w:r w:rsidRPr="00FE3134">
        <w:rPr>
          <w:i/>
        </w:rPr>
        <w:t>A</w:t>
      </w:r>
      <w:r w:rsidRPr="00FE3134">
        <w:rPr>
          <w:vertAlign w:val="subscript"/>
        </w:rPr>
        <w:t xml:space="preserve">front </w:t>
      </w:r>
      <w:r w:rsidRPr="00FE3134">
        <w:t>[m</w:t>
      </w:r>
      <w:r w:rsidRPr="00FE3134">
        <w:rPr>
          <w:vertAlign w:val="superscript"/>
        </w:rPr>
        <w:t>2</w:t>
      </w:r>
      <w:r w:rsidRPr="00FE3134">
        <w:t>],</w:t>
      </w:r>
      <w:r w:rsidR="0046216D">
        <w:t xml:space="preserve"> </w:t>
      </w:r>
      <w:r w:rsidR="0046216D" w:rsidRPr="004D6960">
        <w:rPr>
          <w:i/>
          <w:color w:val="000000"/>
        </w:rPr>
        <w:sym w:font="Symbol" w:char="F072"/>
      </w:r>
      <w:r w:rsidR="0046216D">
        <w:rPr>
          <w:i/>
        </w:rPr>
        <w:t xml:space="preserve"> </w:t>
      </w:r>
      <w:r w:rsidRPr="00FE3134">
        <w:t>[kg/m</w:t>
      </w:r>
      <w:r w:rsidRPr="00FE3134">
        <w:rPr>
          <w:vertAlign w:val="superscript"/>
        </w:rPr>
        <w:t>3</w:t>
      </w:r>
      <w:r w:rsidRPr="00FE3134">
        <w:t>]</w:t>
      </w:r>
      <w:r w:rsidRPr="00FE3134">
        <w:rPr>
          <w:color w:val="000000"/>
        </w:rPr>
        <w:t xml:space="preserve">, and </w:t>
      </w:r>
      <w:r w:rsidRPr="00FE3134">
        <w:rPr>
          <w:i/>
          <w:color w:val="000000"/>
        </w:rPr>
        <w:t>V</w:t>
      </w:r>
      <w:r w:rsidRPr="00FE3134">
        <w:rPr>
          <w:color w:val="000000"/>
        </w:rPr>
        <w:t xml:space="preserve"> [m/s] </w:t>
      </w:r>
    </w:p>
    <w:p w14:paraId="517E675E" w14:textId="77777777" w:rsidR="00A21810" w:rsidRPr="00FE3134" w:rsidRDefault="00A21810" w:rsidP="00E57B98">
      <w:pPr>
        <w:autoSpaceDE w:val="0"/>
        <w:autoSpaceDN w:val="0"/>
        <w:adjustRightInd w:val="0"/>
        <w:spacing w:before="60" w:after="60"/>
        <w:rPr>
          <w:color w:val="000000"/>
        </w:rPr>
      </w:pPr>
      <w:r w:rsidRPr="00FE3134">
        <w:rPr>
          <w:color w:val="000000"/>
        </w:rPr>
        <w:t>It is obvious that the only way to end up with the unit “kg</w:t>
      </w:r>
      <w:r w:rsidR="00865D75" w:rsidRPr="00FE3134">
        <w:rPr>
          <w:bCs/>
        </w:rPr>
        <w:sym w:font="Euclid Symbol" w:char="F02E"/>
      </w:r>
      <w:r w:rsidRPr="00FE3134">
        <w:rPr>
          <w:color w:val="000000"/>
        </w:rPr>
        <w:t>m/s</w:t>
      </w:r>
      <w:r w:rsidRPr="00FE3134">
        <w:rPr>
          <w:color w:val="000000"/>
          <w:vertAlign w:val="superscript"/>
        </w:rPr>
        <w:t>2</w:t>
      </w:r>
      <w:r w:rsidRPr="00FE3134">
        <w:rPr>
          <w:color w:val="000000"/>
        </w:rPr>
        <w:t xml:space="preserve">” for drag force is to multiply mass with the square of the velocity and the fontal area, with the drag coefficient serving as the constant of proportionality. Therefore, the desired relation is </w:t>
      </w:r>
    </w:p>
    <w:p w14:paraId="79505B6F" w14:textId="77777777" w:rsidR="00A21810" w:rsidRPr="00FE3134" w:rsidRDefault="00FE3134" w:rsidP="00E57B98">
      <w:pPr>
        <w:autoSpaceDE w:val="0"/>
        <w:autoSpaceDN w:val="0"/>
        <w:adjustRightInd w:val="0"/>
        <w:spacing w:before="60" w:after="60"/>
        <w:ind w:firstLine="720"/>
        <w:rPr>
          <w:color w:val="000000"/>
        </w:rPr>
      </w:pPr>
      <w:r w:rsidRPr="00FE3134">
        <w:rPr>
          <w:position w:val="-12"/>
        </w:rPr>
        <w:object w:dxaOrig="1560" w:dyaOrig="340" w14:anchorId="4F23DE0A">
          <v:shape id="_x0000_i1056" type="#_x0000_t75" style="width:78pt;height:17.25pt" o:ole="">
            <v:imagedata r:id="rId85" o:title=""/>
          </v:shape>
          <o:OLEObject Type="Embed" ProgID="Equation.DSMT4" ShapeID="_x0000_i1056" DrawAspect="Content" ObjectID="_1745774298" r:id="rId86"/>
        </w:object>
      </w:r>
    </w:p>
    <w:p w14:paraId="1AD0ACCF" w14:textId="77777777" w:rsidR="00A21810" w:rsidRPr="00FE3134" w:rsidRDefault="00A21810" w:rsidP="00E57B98">
      <w:pPr>
        <w:autoSpaceDE w:val="0"/>
        <w:autoSpaceDN w:val="0"/>
        <w:adjustRightInd w:val="0"/>
        <w:spacing w:before="60" w:after="60"/>
        <w:rPr>
          <w:color w:val="000000"/>
        </w:rPr>
      </w:pPr>
      <w:r w:rsidRPr="00FE3134">
        <w:rPr>
          <w:b/>
          <w:bCs/>
          <w:i/>
          <w:iCs/>
        </w:rPr>
        <w:t>Discussion</w:t>
      </w:r>
      <w:r w:rsidR="0046216D">
        <w:rPr>
          <w:b/>
          <w:bCs/>
          <w:i/>
          <w:iCs/>
        </w:rPr>
        <w:t xml:space="preserve"> </w:t>
      </w:r>
      <w:r w:rsidRPr="00FE3134">
        <w:rPr>
          <w:color w:val="000000"/>
        </w:rPr>
        <w:t xml:space="preserve">Note that this approach is not sensitive to dimensionless quantities, and thus a strong reasoning is required. </w:t>
      </w:r>
    </w:p>
    <w:p w14:paraId="528241DD" w14:textId="77777777" w:rsidR="00D6268C" w:rsidRDefault="00D6268C" w:rsidP="00E57B98">
      <w:pPr>
        <w:pStyle w:val="Heading2"/>
        <w:spacing w:before="60" w:after="60"/>
        <w:jc w:val="left"/>
        <w:rPr>
          <w:b/>
          <w:i w:val="0"/>
        </w:rPr>
      </w:pPr>
    </w:p>
    <w:p w14:paraId="6A258BC2" w14:textId="77777777" w:rsidR="00776BC0" w:rsidRDefault="00776BC0" w:rsidP="00776BC0">
      <w:pPr>
        <w:pStyle w:val="bchqsf"/>
      </w:pPr>
    </w:p>
    <w:p w14:paraId="3D6F6E77" w14:textId="77777777" w:rsidR="005D7218" w:rsidRPr="00FE3134" w:rsidRDefault="005D7218" w:rsidP="005D7218">
      <w:pPr>
        <w:pStyle w:val="Heading2"/>
        <w:spacing w:before="60" w:after="60"/>
        <w:jc w:val="left"/>
        <w:rPr>
          <w:b/>
          <w:i w:val="0"/>
        </w:rPr>
      </w:pPr>
      <w:r>
        <w:rPr>
          <w:b/>
          <w:i w:val="0"/>
        </w:rPr>
        <w:t>1-33</w:t>
      </w:r>
      <w:r w:rsidRPr="00FE3134">
        <w:rPr>
          <w:b/>
          <w:i w:val="0"/>
        </w:rPr>
        <w:t xml:space="preserve">  Design and Essay Problems</w:t>
      </w:r>
    </w:p>
    <w:p w14:paraId="76ED8EAA" w14:textId="77777777" w:rsidR="00F75020" w:rsidRPr="00FE3134" w:rsidRDefault="00F75020" w:rsidP="00776BC0">
      <w:pPr>
        <w:pStyle w:val="bchqsf"/>
      </w:pPr>
    </w:p>
    <w:sectPr w:rsidR="00F75020" w:rsidRPr="00FE3134" w:rsidSect="00871686">
      <w:headerReference w:type="default" r:id="rId87"/>
      <w:footerReference w:type="even" r:id="rId88"/>
      <w:footerReference w:type="default" r:id="rId89"/>
      <w:pgSz w:w="12240" w:h="15840" w:code="1"/>
      <w:pgMar w:top="1440" w:right="1440" w:bottom="1440" w:left="1440" w:header="397" w:footer="397" w:gutter="0"/>
      <w:pgNumType w:start="1"/>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739CCB" w14:textId="77777777" w:rsidR="00982AD0" w:rsidRDefault="00982AD0">
      <w:r>
        <w:separator/>
      </w:r>
    </w:p>
  </w:endnote>
  <w:endnote w:type="continuationSeparator" w:id="0">
    <w:p w14:paraId="40D9CFDA" w14:textId="77777777" w:rsidR="00982AD0" w:rsidRDefault="00982A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TUR">
    <w:altName w:val="Arial"/>
    <w:charset w:val="00"/>
    <w:family w:val="swiss"/>
    <w:pitch w:val="variable"/>
    <w:sig w:usb0="E0002EFF" w:usb1="C000785B" w:usb2="00000009" w:usb3="00000000" w:csb0="000001FF" w:csb1="00000000"/>
  </w:font>
  <w:font w:name="Euclid Symbol">
    <w:altName w:val="Symbol"/>
    <w:charset w:val="02"/>
    <w:family w:val="roman"/>
    <w:pitch w:val="variable"/>
    <w:sig w:usb0="00000000" w:usb1="10000000" w:usb2="00000000" w:usb3="00000000" w:csb0="80000000" w:csb1="00000000"/>
  </w:font>
  <w:font w:name="Catwing">
    <w:altName w:val="Arial"/>
    <w:panose1 w:val="00000000000000000000"/>
    <w:charset w:val="00"/>
    <w:family w:val="swiss"/>
    <w:notTrueType/>
    <w:pitch w:val="default"/>
    <w:sig w:usb0="00000003" w:usb1="00000000" w:usb2="00000000" w:usb3="00000000" w:csb0="00000001" w:csb1="00000000"/>
  </w:font>
  <w:font w:name="STIX MathJax Main">
    <w:panose1 w:val="00000000000000000000"/>
    <w:charset w:val="00"/>
    <w:family w:val="modern"/>
    <w:notTrueType/>
    <w:pitch w:val="variable"/>
    <w:sig w:usb0="A0002AFF" w:usb1="4200FDFF" w:usb2="0200002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37467" w14:textId="77777777" w:rsidR="00F90DDC" w:rsidRPr="001C4EB5" w:rsidRDefault="00F90DDC">
    <w:pPr>
      <w:pStyle w:val="Footer"/>
      <w:framePr w:wrap="around" w:vAnchor="text" w:hAnchor="margin" w:xAlign="center" w:y="1"/>
      <w:rPr>
        <w:rStyle w:val="PageNumber"/>
        <w:rFonts w:ascii="STIX MathJax Main" w:hAnsi="STIX MathJax Main"/>
      </w:rPr>
    </w:pPr>
    <w:r w:rsidRPr="001C4EB5">
      <w:rPr>
        <w:rStyle w:val="PageNumber"/>
        <w:rFonts w:ascii="STIX MathJax Main" w:hAnsi="STIX MathJax Main"/>
      </w:rPr>
      <w:fldChar w:fldCharType="begin"/>
    </w:r>
    <w:r w:rsidRPr="001C4EB5">
      <w:rPr>
        <w:rStyle w:val="PageNumber"/>
        <w:rFonts w:ascii="STIX MathJax Main" w:hAnsi="STIX MathJax Main"/>
      </w:rPr>
      <w:instrText xml:space="preserve">PAGE  </w:instrText>
    </w:r>
    <w:r w:rsidRPr="001C4EB5">
      <w:rPr>
        <w:rStyle w:val="PageNumber"/>
        <w:rFonts w:ascii="STIX MathJax Main" w:hAnsi="STIX MathJax Main"/>
      </w:rPr>
      <w:fldChar w:fldCharType="separate"/>
    </w:r>
    <w:r w:rsidRPr="001C4EB5">
      <w:rPr>
        <w:rStyle w:val="PageNumber"/>
        <w:rFonts w:ascii="STIX MathJax Main" w:hAnsi="STIX MathJax Main"/>
        <w:noProof/>
      </w:rPr>
      <w:t>1</w:t>
    </w:r>
    <w:r w:rsidRPr="001C4EB5">
      <w:rPr>
        <w:rStyle w:val="PageNumber"/>
        <w:rFonts w:ascii="STIX MathJax Main" w:hAnsi="STIX MathJax Main"/>
      </w:rPr>
      <w:fldChar w:fldCharType="end"/>
    </w:r>
  </w:p>
  <w:p w14:paraId="7C657DAA" w14:textId="77777777" w:rsidR="00F90DDC" w:rsidRPr="001C4EB5" w:rsidRDefault="00F90DDC">
    <w:pPr>
      <w:pStyle w:val="Footer"/>
      <w:rPr>
        <w:rFonts w:ascii="STIX MathJax Main" w:hAnsi="STIX MathJax Mai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9BA5D4" w14:textId="77777777" w:rsidR="00F90DDC" w:rsidRDefault="00F90DDC" w:rsidP="00DB101A">
    <w:pPr>
      <w:autoSpaceDE w:val="0"/>
      <w:autoSpaceDN w:val="0"/>
      <w:adjustRightInd w:val="0"/>
      <w:rPr>
        <w:sz w:val="18"/>
        <w:szCs w:val="18"/>
        <w:lang w:val="en-IN" w:eastAsia="tr-TR"/>
      </w:rPr>
    </w:pPr>
  </w:p>
  <w:p w14:paraId="79356A2A" w14:textId="77777777" w:rsidR="00F90DDC" w:rsidRPr="00DB101A" w:rsidRDefault="00F90DDC" w:rsidP="00DB101A">
    <w:pPr>
      <w:autoSpaceDE w:val="0"/>
      <w:autoSpaceDN w:val="0"/>
      <w:adjustRightInd w:val="0"/>
      <w:rPr>
        <w:sz w:val="18"/>
        <w:szCs w:val="18"/>
        <w:lang w:val="en-IN" w:eastAsia="tr-T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7D3330" w14:textId="77777777" w:rsidR="00982AD0" w:rsidRDefault="00982AD0">
      <w:r>
        <w:separator/>
      </w:r>
    </w:p>
  </w:footnote>
  <w:footnote w:type="continuationSeparator" w:id="0">
    <w:p w14:paraId="0B9C0C75" w14:textId="77777777" w:rsidR="00982AD0" w:rsidRDefault="00982A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E1EC7" w14:textId="77777777" w:rsidR="00E90FFD" w:rsidRDefault="00E90FFD" w:rsidP="00E90FFD">
    <w:pPr>
      <w:pStyle w:val="Header"/>
      <w:rPr>
        <w:highlight w:val="yellow"/>
      </w:rPr>
    </w:pPr>
    <w:r>
      <w:rPr>
        <w:color w:val="FF0000"/>
      </w:rPr>
      <w:t>Contact me in order to access the whole complete document</w:t>
    </w:r>
    <w:r>
      <w:t>. //</w:t>
    </w:r>
    <w:r>
      <w:rPr>
        <w:highlight w:val="yellow"/>
      </w:rPr>
      <w:t>Email: solution9159@gmail.com //</w:t>
    </w:r>
  </w:p>
  <w:p w14:paraId="7550FD0D" w14:textId="77777777" w:rsidR="00E90FFD" w:rsidRDefault="00E90FFD" w:rsidP="00E90FFD">
    <w:pPr>
      <w:pStyle w:val="Header"/>
    </w:pPr>
    <w:r>
      <w:rPr>
        <w:color w:val="00B050"/>
      </w:rPr>
      <w:t>WhatsApp: https://wa.me/message/2H3BV2L5TTSUF1</w:t>
    </w:r>
    <w:r>
      <w:t xml:space="preserve"> // </w:t>
    </w:r>
    <w:r>
      <w:rPr>
        <w:color w:val="00B0F0"/>
      </w:rPr>
      <w:t>Telegram: https://t.me/solutionmanual</w:t>
    </w:r>
  </w:p>
  <w:p w14:paraId="56528D8B" w14:textId="63775DA9" w:rsidR="00F90DDC" w:rsidRPr="00E90FFD" w:rsidRDefault="00F90DDC" w:rsidP="00E90FFD">
    <w:pPr>
      <w:pStyle w:val="Header"/>
    </w:pPr>
    <w:r w:rsidRPr="00510EDE">
      <w:rPr>
        <w:rStyle w:val="PageNumber"/>
        <w:sz w:val="18"/>
        <w:szCs w:val="18"/>
      </w:rPr>
      <w:t>1-</w:t>
    </w:r>
    <w:r w:rsidRPr="00510EDE">
      <w:rPr>
        <w:rStyle w:val="PageNumber"/>
        <w:sz w:val="18"/>
        <w:szCs w:val="18"/>
      </w:rPr>
      <w:fldChar w:fldCharType="begin"/>
    </w:r>
    <w:r w:rsidRPr="00510EDE">
      <w:rPr>
        <w:rStyle w:val="PageNumber"/>
        <w:sz w:val="18"/>
        <w:szCs w:val="18"/>
      </w:rPr>
      <w:instrText xml:space="preserve"> PAGE </w:instrText>
    </w:r>
    <w:r w:rsidRPr="00510EDE">
      <w:rPr>
        <w:rStyle w:val="PageNumber"/>
        <w:sz w:val="18"/>
        <w:szCs w:val="18"/>
      </w:rPr>
      <w:fldChar w:fldCharType="separate"/>
    </w:r>
    <w:r w:rsidR="00E5467C">
      <w:rPr>
        <w:rStyle w:val="PageNumber"/>
        <w:noProof/>
        <w:sz w:val="18"/>
        <w:szCs w:val="18"/>
      </w:rPr>
      <w:t>15</w:t>
    </w:r>
    <w:r w:rsidRPr="00510EDE">
      <w:rPr>
        <w:rStyle w:val="PageNumber"/>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370C33A"/>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6C1E76"/>
    <w:multiLevelType w:val="multilevel"/>
    <w:tmpl w:val="8392F6FE"/>
    <w:lvl w:ilvl="0">
      <w:start w:val="2"/>
      <w:numFmt w:val="decimal"/>
      <w:lvlText w:val="%1"/>
      <w:lvlJc w:val="left"/>
      <w:pPr>
        <w:tabs>
          <w:tab w:val="num" w:pos="435"/>
        </w:tabs>
        <w:ind w:left="435" w:hanging="435"/>
      </w:pPr>
      <w:rPr>
        <w:rFonts w:hint="default"/>
      </w:rPr>
    </w:lvl>
    <w:lvl w:ilvl="1">
      <w:start w:val="6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96466E3"/>
    <w:multiLevelType w:val="hybridMultilevel"/>
    <w:tmpl w:val="57A01E52"/>
    <w:lvl w:ilvl="0" w:tplc="5C16313C">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362DE3"/>
    <w:multiLevelType w:val="multilevel"/>
    <w:tmpl w:val="33C2229A"/>
    <w:lvl w:ilvl="0">
      <w:start w:val="1"/>
      <w:numFmt w:val="decimal"/>
      <w:lvlText w:val="%1"/>
      <w:lvlJc w:val="left"/>
      <w:pPr>
        <w:tabs>
          <w:tab w:val="num" w:pos="465"/>
        </w:tabs>
        <w:ind w:left="465" w:hanging="465"/>
      </w:pPr>
      <w:rPr>
        <w:rFonts w:hint="default"/>
        <w:b/>
      </w:rPr>
    </w:lvl>
    <w:lvl w:ilvl="1">
      <w:start w:val="96"/>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4" w15:restartNumberingAfterBreak="0">
    <w:nsid w:val="10EF6126"/>
    <w:multiLevelType w:val="singleLevel"/>
    <w:tmpl w:val="931AEFD8"/>
    <w:lvl w:ilvl="0">
      <w:start w:val="3"/>
      <w:numFmt w:val="lowerLetter"/>
      <w:lvlText w:val="(%1)"/>
      <w:lvlJc w:val="left"/>
      <w:pPr>
        <w:tabs>
          <w:tab w:val="num" w:pos="1080"/>
        </w:tabs>
        <w:ind w:left="1080" w:hanging="360"/>
      </w:pPr>
      <w:rPr>
        <w:rFonts w:hint="default"/>
        <w:b w:val="0"/>
      </w:rPr>
    </w:lvl>
  </w:abstractNum>
  <w:abstractNum w:abstractNumId="5" w15:restartNumberingAfterBreak="0">
    <w:nsid w:val="16224F1C"/>
    <w:multiLevelType w:val="multilevel"/>
    <w:tmpl w:val="786C6E10"/>
    <w:lvl w:ilvl="0">
      <w:start w:val="2"/>
      <w:numFmt w:val="decimal"/>
      <w:lvlText w:val="%1"/>
      <w:lvlJc w:val="left"/>
      <w:pPr>
        <w:tabs>
          <w:tab w:val="num" w:pos="435"/>
        </w:tabs>
        <w:ind w:left="435" w:hanging="435"/>
      </w:pPr>
      <w:rPr>
        <w:rFonts w:hint="default"/>
      </w:rPr>
    </w:lvl>
    <w:lvl w:ilvl="1">
      <w:start w:val="6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885689D"/>
    <w:multiLevelType w:val="multilevel"/>
    <w:tmpl w:val="2C0AEFF6"/>
    <w:lvl w:ilvl="0">
      <w:start w:val="1"/>
      <w:numFmt w:val="decimal"/>
      <w:lvlText w:val="%1"/>
      <w:lvlJc w:val="left"/>
      <w:pPr>
        <w:tabs>
          <w:tab w:val="num" w:pos="465"/>
        </w:tabs>
        <w:ind w:left="465" w:hanging="465"/>
      </w:pPr>
      <w:rPr>
        <w:rFonts w:hint="default"/>
        <w:b/>
      </w:rPr>
    </w:lvl>
    <w:lvl w:ilvl="1">
      <w:start w:val="65"/>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7" w15:restartNumberingAfterBreak="0">
    <w:nsid w:val="25E86BEB"/>
    <w:multiLevelType w:val="singleLevel"/>
    <w:tmpl w:val="04090019"/>
    <w:lvl w:ilvl="0">
      <w:start w:val="2"/>
      <w:numFmt w:val="lowerLetter"/>
      <w:lvlText w:val="(%1)"/>
      <w:lvlJc w:val="left"/>
      <w:pPr>
        <w:tabs>
          <w:tab w:val="num" w:pos="360"/>
        </w:tabs>
        <w:ind w:left="360" w:hanging="360"/>
      </w:pPr>
      <w:rPr>
        <w:rFonts w:hint="default"/>
      </w:rPr>
    </w:lvl>
  </w:abstractNum>
  <w:abstractNum w:abstractNumId="8" w15:restartNumberingAfterBreak="0">
    <w:nsid w:val="26BD6493"/>
    <w:multiLevelType w:val="hybridMultilevel"/>
    <w:tmpl w:val="0D9ED722"/>
    <w:lvl w:ilvl="0" w:tplc="84CCE8DE">
      <w:start w:val="1"/>
      <w:numFmt w:val="decimal"/>
      <w:lvlText w:val="%1)"/>
      <w:lvlJc w:val="left"/>
      <w:pPr>
        <w:tabs>
          <w:tab w:val="num" w:pos="405"/>
        </w:tabs>
        <w:ind w:left="405" w:hanging="36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9" w15:restartNumberingAfterBreak="0">
    <w:nsid w:val="2E1B6B15"/>
    <w:multiLevelType w:val="hybridMultilevel"/>
    <w:tmpl w:val="0EF40862"/>
    <w:lvl w:ilvl="0" w:tplc="EEC48E5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B5E4397"/>
    <w:multiLevelType w:val="hybridMultilevel"/>
    <w:tmpl w:val="7B1C43AC"/>
    <w:lvl w:ilvl="0" w:tplc="4B3EEF7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CF963F4"/>
    <w:multiLevelType w:val="hybridMultilevel"/>
    <w:tmpl w:val="09E02CA2"/>
    <w:lvl w:ilvl="0" w:tplc="9DAEB55C">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18B42B1"/>
    <w:multiLevelType w:val="singleLevel"/>
    <w:tmpl w:val="94D88686"/>
    <w:lvl w:ilvl="0">
      <w:start w:val="1"/>
      <w:numFmt w:val="decimal"/>
      <w:lvlText w:val="%1-"/>
      <w:lvlJc w:val="left"/>
      <w:pPr>
        <w:tabs>
          <w:tab w:val="num" w:pos="360"/>
        </w:tabs>
        <w:ind w:left="360" w:hanging="360"/>
      </w:pPr>
      <w:rPr>
        <w:rFonts w:hint="default"/>
      </w:rPr>
    </w:lvl>
  </w:abstractNum>
  <w:abstractNum w:abstractNumId="13" w15:restartNumberingAfterBreak="0">
    <w:nsid w:val="54D711D0"/>
    <w:multiLevelType w:val="multilevel"/>
    <w:tmpl w:val="07A0DEC4"/>
    <w:lvl w:ilvl="0">
      <w:start w:val="2"/>
      <w:numFmt w:val="decimal"/>
      <w:lvlText w:val="%1"/>
      <w:lvlJc w:val="left"/>
      <w:pPr>
        <w:tabs>
          <w:tab w:val="num" w:pos="495"/>
        </w:tabs>
        <w:ind w:left="495" w:hanging="495"/>
      </w:pPr>
      <w:rPr>
        <w:rFonts w:ascii="Arial" w:hAnsi="Arial" w:hint="default"/>
        <w:b/>
      </w:rPr>
    </w:lvl>
    <w:lvl w:ilvl="1">
      <w:start w:val="107"/>
      <w:numFmt w:val="decimal"/>
      <w:lvlText w:val="%1-%2"/>
      <w:lvlJc w:val="left"/>
      <w:pPr>
        <w:tabs>
          <w:tab w:val="num" w:pos="495"/>
        </w:tabs>
        <w:ind w:left="495" w:hanging="495"/>
      </w:pPr>
      <w:rPr>
        <w:rFonts w:ascii="Arial" w:hAnsi="Arial" w:hint="default"/>
        <w:b/>
      </w:rPr>
    </w:lvl>
    <w:lvl w:ilvl="2">
      <w:start w:val="1"/>
      <w:numFmt w:val="decimal"/>
      <w:lvlText w:val="%1-%2.%3"/>
      <w:lvlJc w:val="left"/>
      <w:pPr>
        <w:tabs>
          <w:tab w:val="num" w:pos="720"/>
        </w:tabs>
        <w:ind w:left="720" w:hanging="720"/>
      </w:pPr>
      <w:rPr>
        <w:rFonts w:ascii="Arial" w:hAnsi="Arial" w:hint="default"/>
        <w:b/>
      </w:rPr>
    </w:lvl>
    <w:lvl w:ilvl="3">
      <w:start w:val="1"/>
      <w:numFmt w:val="decimal"/>
      <w:lvlText w:val="%1-%2.%3.%4"/>
      <w:lvlJc w:val="left"/>
      <w:pPr>
        <w:tabs>
          <w:tab w:val="num" w:pos="720"/>
        </w:tabs>
        <w:ind w:left="720" w:hanging="720"/>
      </w:pPr>
      <w:rPr>
        <w:rFonts w:ascii="Arial" w:hAnsi="Arial" w:hint="default"/>
        <w:b/>
      </w:rPr>
    </w:lvl>
    <w:lvl w:ilvl="4">
      <w:start w:val="1"/>
      <w:numFmt w:val="decimal"/>
      <w:lvlText w:val="%1-%2.%3.%4.%5"/>
      <w:lvlJc w:val="left"/>
      <w:pPr>
        <w:tabs>
          <w:tab w:val="num" w:pos="720"/>
        </w:tabs>
        <w:ind w:left="720" w:hanging="720"/>
      </w:pPr>
      <w:rPr>
        <w:rFonts w:ascii="Arial" w:hAnsi="Arial" w:hint="default"/>
        <w:b/>
      </w:rPr>
    </w:lvl>
    <w:lvl w:ilvl="5">
      <w:start w:val="1"/>
      <w:numFmt w:val="decimal"/>
      <w:lvlText w:val="%1-%2.%3.%4.%5.%6"/>
      <w:lvlJc w:val="left"/>
      <w:pPr>
        <w:tabs>
          <w:tab w:val="num" w:pos="1080"/>
        </w:tabs>
        <w:ind w:left="1080" w:hanging="1080"/>
      </w:pPr>
      <w:rPr>
        <w:rFonts w:ascii="Arial" w:hAnsi="Arial" w:hint="default"/>
        <w:b/>
      </w:rPr>
    </w:lvl>
    <w:lvl w:ilvl="6">
      <w:start w:val="1"/>
      <w:numFmt w:val="decimal"/>
      <w:lvlText w:val="%1-%2.%3.%4.%5.%6.%7"/>
      <w:lvlJc w:val="left"/>
      <w:pPr>
        <w:tabs>
          <w:tab w:val="num" w:pos="1080"/>
        </w:tabs>
        <w:ind w:left="1080" w:hanging="1080"/>
      </w:pPr>
      <w:rPr>
        <w:rFonts w:ascii="Arial" w:hAnsi="Arial" w:hint="default"/>
        <w:b/>
      </w:rPr>
    </w:lvl>
    <w:lvl w:ilvl="7">
      <w:start w:val="1"/>
      <w:numFmt w:val="decimal"/>
      <w:lvlText w:val="%1-%2.%3.%4.%5.%6.%7.%8"/>
      <w:lvlJc w:val="left"/>
      <w:pPr>
        <w:tabs>
          <w:tab w:val="num" w:pos="1440"/>
        </w:tabs>
        <w:ind w:left="1440" w:hanging="1440"/>
      </w:pPr>
      <w:rPr>
        <w:rFonts w:ascii="Arial" w:hAnsi="Arial" w:hint="default"/>
        <w:b/>
      </w:rPr>
    </w:lvl>
    <w:lvl w:ilvl="8">
      <w:start w:val="1"/>
      <w:numFmt w:val="decimal"/>
      <w:lvlText w:val="%1-%2.%3.%4.%5.%6.%7.%8.%9"/>
      <w:lvlJc w:val="left"/>
      <w:pPr>
        <w:tabs>
          <w:tab w:val="num" w:pos="1440"/>
        </w:tabs>
        <w:ind w:left="1440" w:hanging="1440"/>
      </w:pPr>
      <w:rPr>
        <w:rFonts w:ascii="Arial" w:hAnsi="Arial" w:hint="default"/>
        <w:b/>
      </w:rPr>
    </w:lvl>
  </w:abstractNum>
  <w:abstractNum w:abstractNumId="14" w15:restartNumberingAfterBreak="0">
    <w:nsid w:val="56570939"/>
    <w:multiLevelType w:val="singleLevel"/>
    <w:tmpl w:val="04090019"/>
    <w:lvl w:ilvl="0">
      <w:start w:val="2"/>
      <w:numFmt w:val="lowerLetter"/>
      <w:lvlText w:val="(%1)"/>
      <w:lvlJc w:val="left"/>
      <w:pPr>
        <w:tabs>
          <w:tab w:val="num" w:pos="360"/>
        </w:tabs>
        <w:ind w:left="360" w:hanging="360"/>
      </w:pPr>
      <w:rPr>
        <w:rFonts w:hint="default"/>
      </w:rPr>
    </w:lvl>
  </w:abstractNum>
  <w:abstractNum w:abstractNumId="15" w15:restartNumberingAfterBreak="0">
    <w:nsid w:val="572579C5"/>
    <w:multiLevelType w:val="multilevel"/>
    <w:tmpl w:val="B78C057A"/>
    <w:lvl w:ilvl="0">
      <w:start w:val="1"/>
      <w:numFmt w:val="decimal"/>
      <w:lvlText w:val="%1"/>
      <w:lvlJc w:val="left"/>
      <w:pPr>
        <w:tabs>
          <w:tab w:val="num" w:pos="375"/>
        </w:tabs>
        <w:ind w:left="375" w:hanging="375"/>
      </w:pPr>
      <w:rPr>
        <w:rFonts w:hint="default"/>
        <w:b/>
      </w:rPr>
    </w:lvl>
    <w:lvl w:ilvl="1">
      <w:start w:val="14"/>
      <w:numFmt w:val="decimal"/>
      <w:lvlText w:val="%1-%2"/>
      <w:lvlJc w:val="left"/>
      <w:pPr>
        <w:tabs>
          <w:tab w:val="num" w:pos="375"/>
        </w:tabs>
        <w:ind w:left="375" w:hanging="37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6" w15:restartNumberingAfterBreak="0">
    <w:nsid w:val="58CB3406"/>
    <w:multiLevelType w:val="hybridMultilevel"/>
    <w:tmpl w:val="9F7E4026"/>
    <w:lvl w:ilvl="0" w:tplc="8466B418">
      <w:start w:val="1"/>
      <w:numFmt w:val="decimal"/>
      <w:lvlText w:val="%1)"/>
      <w:lvlJc w:val="left"/>
      <w:pPr>
        <w:tabs>
          <w:tab w:val="num" w:pos="405"/>
        </w:tabs>
        <w:ind w:left="405" w:hanging="36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7" w15:restartNumberingAfterBreak="0">
    <w:nsid w:val="66965E24"/>
    <w:multiLevelType w:val="multilevel"/>
    <w:tmpl w:val="B83EA77A"/>
    <w:lvl w:ilvl="0">
      <w:start w:val="1"/>
      <w:numFmt w:val="decimal"/>
      <w:lvlText w:val="%1"/>
      <w:lvlJc w:val="left"/>
      <w:pPr>
        <w:tabs>
          <w:tab w:val="num" w:pos="360"/>
        </w:tabs>
        <w:ind w:left="360" w:hanging="360"/>
      </w:pPr>
      <w:rPr>
        <w:rFonts w:hint="default"/>
      </w:rPr>
    </w:lvl>
    <w:lvl w:ilvl="1">
      <w:start w:val="9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6C985DAB"/>
    <w:multiLevelType w:val="multilevel"/>
    <w:tmpl w:val="89946662"/>
    <w:lvl w:ilvl="0">
      <w:start w:val="2"/>
      <w:numFmt w:val="decimal"/>
      <w:lvlText w:val="%1"/>
      <w:lvlJc w:val="left"/>
      <w:pPr>
        <w:tabs>
          <w:tab w:val="num" w:pos="570"/>
        </w:tabs>
        <w:ind w:left="570" w:hanging="570"/>
      </w:pPr>
      <w:rPr>
        <w:rFonts w:hint="default"/>
        <w:b/>
      </w:rPr>
    </w:lvl>
    <w:lvl w:ilvl="1">
      <w:start w:val="110"/>
      <w:numFmt w:val="decimal"/>
      <w:lvlText w:val="%1-%2"/>
      <w:lvlJc w:val="left"/>
      <w:pPr>
        <w:tabs>
          <w:tab w:val="num" w:pos="570"/>
        </w:tabs>
        <w:ind w:left="570" w:hanging="57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9" w15:restartNumberingAfterBreak="0">
    <w:nsid w:val="73444170"/>
    <w:multiLevelType w:val="multilevel"/>
    <w:tmpl w:val="5E4E51DA"/>
    <w:lvl w:ilvl="0">
      <w:start w:val="2"/>
      <w:numFmt w:val="decimal"/>
      <w:lvlText w:val="%1"/>
      <w:lvlJc w:val="left"/>
      <w:pPr>
        <w:tabs>
          <w:tab w:val="num" w:pos="495"/>
        </w:tabs>
        <w:ind w:left="495" w:hanging="495"/>
      </w:pPr>
      <w:rPr>
        <w:rFonts w:hint="default"/>
        <w:b/>
      </w:rPr>
    </w:lvl>
    <w:lvl w:ilvl="1">
      <w:start w:val="86"/>
      <w:numFmt w:val="decimal"/>
      <w:lvlText w:val="%1-%2"/>
      <w:lvlJc w:val="left"/>
      <w:pPr>
        <w:tabs>
          <w:tab w:val="num" w:pos="495"/>
        </w:tabs>
        <w:ind w:left="495" w:hanging="49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20" w15:restartNumberingAfterBreak="0">
    <w:nsid w:val="76C1103B"/>
    <w:multiLevelType w:val="hybridMultilevel"/>
    <w:tmpl w:val="C7FCB4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B65297B"/>
    <w:multiLevelType w:val="multilevel"/>
    <w:tmpl w:val="34AAA902"/>
    <w:lvl w:ilvl="0">
      <w:start w:val="1"/>
      <w:numFmt w:val="decimal"/>
      <w:lvlText w:val="%1"/>
      <w:lvlJc w:val="left"/>
      <w:pPr>
        <w:tabs>
          <w:tab w:val="num" w:pos="360"/>
        </w:tabs>
        <w:ind w:left="360" w:hanging="360"/>
      </w:pPr>
      <w:rPr>
        <w:rFonts w:hint="default"/>
        <w:b/>
      </w:rPr>
    </w:lvl>
    <w:lvl w:ilvl="1">
      <w:start w:val="7"/>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720"/>
        </w:tabs>
        <w:ind w:left="720" w:hanging="72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22" w15:restartNumberingAfterBreak="0">
    <w:nsid w:val="7C6D32C3"/>
    <w:multiLevelType w:val="multilevel"/>
    <w:tmpl w:val="28F6CC14"/>
    <w:lvl w:ilvl="0">
      <w:start w:val="2"/>
      <w:numFmt w:val="decimal"/>
      <w:lvlText w:val="%1"/>
      <w:lvlJc w:val="left"/>
      <w:pPr>
        <w:tabs>
          <w:tab w:val="num" w:pos="435"/>
        </w:tabs>
        <w:ind w:left="435" w:hanging="435"/>
      </w:pPr>
      <w:rPr>
        <w:rFonts w:hint="default"/>
      </w:rPr>
    </w:lvl>
    <w:lvl w:ilvl="1">
      <w:start w:val="6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7E362EC2"/>
    <w:multiLevelType w:val="multilevel"/>
    <w:tmpl w:val="244E368C"/>
    <w:lvl w:ilvl="0">
      <w:start w:val="2"/>
      <w:numFmt w:val="decimal"/>
      <w:lvlText w:val="%1"/>
      <w:lvlJc w:val="left"/>
      <w:pPr>
        <w:tabs>
          <w:tab w:val="num" w:pos="435"/>
        </w:tabs>
        <w:ind w:left="435" w:hanging="435"/>
      </w:pPr>
      <w:rPr>
        <w:rFonts w:hint="default"/>
      </w:rPr>
    </w:lvl>
    <w:lvl w:ilvl="1">
      <w:start w:val="58"/>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2"/>
  </w:num>
  <w:num w:numId="2">
    <w:abstractNumId w:val="0"/>
  </w:num>
  <w:num w:numId="3">
    <w:abstractNumId w:val="21"/>
  </w:num>
  <w:num w:numId="4">
    <w:abstractNumId w:val="7"/>
  </w:num>
  <w:num w:numId="5">
    <w:abstractNumId w:val="15"/>
  </w:num>
  <w:num w:numId="6">
    <w:abstractNumId w:val="14"/>
  </w:num>
  <w:num w:numId="7">
    <w:abstractNumId w:val="11"/>
  </w:num>
  <w:num w:numId="8">
    <w:abstractNumId w:val="6"/>
  </w:num>
  <w:num w:numId="9">
    <w:abstractNumId w:val="16"/>
  </w:num>
  <w:num w:numId="10">
    <w:abstractNumId w:val="8"/>
  </w:num>
  <w:num w:numId="11">
    <w:abstractNumId w:val="3"/>
  </w:num>
  <w:num w:numId="12">
    <w:abstractNumId w:val="4"/>
  </w:num>
  <w:num w:numId="13">
    <w:abstractNumId w:val="17"/>
  </w:num>
  <w:num w:numId="14">
    <w:abstractNumId w:val="19"/>
  </w:num>
  <w:num w:numId="15">
    <w:abstractNumId w:val="18"/>
  </w:num>
  <w:num w:numId="16">
    <w:abstractNumId w:val="13"/>
  </w:num>
  <w:num w:numId="17">
    <w:abstractNumId w:val="20"/>
  </w:num>
  <w:num w:numId="18">
    <w:abstractNumId w:val="9"/>
  </w:num>
  <w:num w:numId="19">
    <w:abstractNumId w:val="2"/>
  </w:num>
  <w:num w:numId="20">
    <w:abstractNumId w:val="10"/>
  </w:num>
  <w:num w:numId="21">
    <w:abstractNumId w:val="23"/>
  </w:num>
  <w:num w:numId="22">
    <w:abstractNumId w:val="1"/>
  </w:num>
  <w:num w:numId="23">
    <w:abstractNumId w:val="5"/>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00"/>
  <w:drawingGridVerticalSpacing w:val="28"/>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1EB7"/>
    <w:rsid w:val="00000F7D"/>
    <w:rsid w:val="000013BD"/>
    <w:rsid w:val="00001C05"/>
    <w:rsid w:val="00003199"/>
    <w:rsid w:val="00004585"/>
    <w:rsid w:val="00006CDB"/>
    <w:rsid w:val="0001164B"/>
    <w:rsid w:val="00014CA4"/>
    <w:rsid w:val="0002286A"/>
    <w:rsid w:val="0002393E"/>
    <w:rsid w:val="000269AC"/>
    <w:rsid w:val="00027889"/>
    <w:rsid w:val="00030F36"/>
    <w:rsid w:val="000340EF"/>
    <w:rsid w:val="000345E8"/>
    <w:rsid w:val="00036041"/>
    <w:rsid w:val="00041932"/>
    <w:rsid w:val="00043C3B"/>
    <w:rsid w:val="00045186"/>
    <w:rsid w:val="00046857"/>
    <w:rsid w:val="00047976"/>
    <w:rsid w:val="000505CC"/>
    <w:rsid w:val="00050A0C"/>
    <w:rsid w:val="00051E27"/>
    <w:rsid w:val="0005241E"/>
    <w:rsid w:val="0005613F"/>
    <w:rsid w:val="00060F7C"/>
    <w:rsid w:val="00062624"/>
    <w:rsid w:val="0006386C"/>
    <w:rsid w:val="00063914"/>
    <w:rsid w:val="000643A9"/>
    <w:rsid w:val="0006576A"/>
    <w:rsid w:val="000670DE"/>
    <w:rsid w:val="00072E5C"/>
    <w:rsid w:val="00073267"/>
    <w:rsid w:val="00074A8B"/>
    <w:rsid w:val="0007679A"/>
    <w:rsid w:val="00080FC0"/>
    <w:rsid w:val="00082368"/>
    <w:rsid w:val="00082646"/>
    <w:rsid w:val="0008477F"/>
    <w:rsid w:val="00085E09"/>
    <w:rsid w:val="00086CB4"/>
    <w:rsid w:val="000917EA"/>
    <w:rsid w:val="00092FD2"/>
    <w:rsid w:val="00094584"/>
    <w:rsid w:val="000960CF"/>
    <w:rsid w:val="000A16BF"/>
    <w:rsid w:val="000A27BE"/>
    <w:rsid w:val="000A3A98"/>
    <w:rsid w:val="000A46CD"/>
    <w:rsid w:val="000A5DE4"/>
    <w:rsid w:val="000B38AF"/>
    <w:rsid w:val="000B6546"/>
    <w:rsid w:val="000B7EFF"/>
    <w:rsid w:val="000C0301"/>
    <w:rsid w:val="000C2450"/>
    <w:rsid w:val="000C2CCB"/>
    <w:rsid w:val="000C327B"/>
    <w:rsid w:val="000C5D7D"/>
    <w:rsid w:val="000C7CA1"/>
    <w:rsid w:val="000D08DB"/>
    <w:rsid w:val="000D0969"/>
    <w:rsid w:val="000D1CF4"/>
    <w:rsid w:val="000D4D2B"/>
    <w:rsid w:val="000D579C"/>
    <w:rsid w:val="000E43F2"/>
    <w:rsid w:val="000E58DA"/>
    <w:rsid w:val="000E5A07"/>
    <w:rsid w:val="000E627E"/>
    <w:rsid w:val="000E6DAB"/>
    <w:rsid w:val="000F349A"/>
    <w:rsid w:val="000F36B0"/>
    <w:rsid w:val="000F49CB"/>
    <w:rsid w:val="000F5C2C"/>
    <w:rsid w:val="000F7C89"/>
    <w:rsid w:val="000F7D32"/>
    <w:rsid w:val="00100D2D"/>
    <w:rsid w:val="00103A7D"/>
    <w:rsid w:val="00107775"/>
    <w:rsid w:val="00107895"/>
    <w:rsid w:val="00107CE8"/>
    <w:rsid w:val="00110C3C"/>
    <w:rsid w:val="00112272"/>
    <w:rsid w:val="00114787"/>
    <w:rsid w:val="0011709F"/>
    <w:rsid w:val="001177A3"/>
    <w:rsid w:val="0012113F"/>
    <w:rsid w:val="00127FB4"/>
    <w:rsid w:val="001434AB"/>
    <w:rsid w:val="00147244"/>
    <w:rsid w:val="00150591"/>
    <w:rsid w:val="00150D42"/>
    <w:rsid w:val="00151998"/>
    <w:rsid w:val="00153286"/>
    <w:rsid w:val="00157337"/>
    <w:rsid w:val="00157473"/>
    <w:rsid w:val="0016563F"/>
    <w:rsid w:val="00173F64"/>
    <w:rsid w:val="00176B1D"/>
    <w:rsid w:val="00180672"/>
    <w:rsid w:val="00183363"/>
    <w:rsid w:val="001935FD"/>
    <w:rsid w:val="001959EE"/>
    <w:rsid w:val="0019667D"/>
    <w:rsid w:val="001A056B"/>
    <w:rsid w:val="001A0874"/>
    <w:rsid w:val="001A2439"/>
    <w:rsid w:val="001A327C"/>
    <w:rsid w:val="001A400D"/>
    <w:rsid w:val="001A4431"/>
    <w:rsid w:val="001A7368"/>
    <w:rsid w:val="001B1C13"/>
    <w:rsid w:val="001B4872"/>
    <w:rsid w:val="001B5423"/>
    <w:rsid w:val="001C47A9"/>
    <w:rsid w:val="001C4EB5"/>
    <w:rsid w:val="001C57F3"/>
    <w:rsid w:val="001C5BAB"/>
    <w:rsid w:val="001C6532"/>
    <w:rsid w:val="001C77C3"/>
    <w:rsid w:val="001D06EB"/>
    <w:rsid w:val="001D1E18"/>
    <w:rsid w:val="001D4DE2"/>
    <w:rsid w:val="001D4E11"/>
    <w:rsid w:val="001D5722"/>
    <w:rsid w:val="001D71FF"/>
    <w:rsid w:val="001D7E7D"/>
    <w:rsid w:val="001F6FBD"/>
    <w:rsid w:val="00201852"/>
    <w:rsid w:val="00201EAF"/>
    <w:rsid w:val="00204202"/>
    <w:rsid w:val="00205A26"/>
    <w:rsid w:val="002066BF"/>
    <w:rsid w:val="002104EA"/>
    <w:rsid w:val="0021475F"/>
    <w:rsid w:val="002148F3"/>
    <w:rsid w:val="00214953"/>
    <w:rsid w:val="0021663C"/>
    <w:rsid w:val="0022128F"/>
    <w:rsid w:val="00222E66"/>
    <w:rsid w:val="0022483E"/>
    <w:rsid w:val="00225D52"/>
    <w:rsid w:val="00227230"/>
    <w:rsid w:val="00230CEF"/>
    <w:rsid w:val="0023342A"/>
    <w:rsid w:val="00233778"/>
    <w:rsid w:val="0023404B"/>
    <w:rsid w:val="00234F8A"/>
    <w:rsid w:val="002371FE"/>
    <w:rsid w:val="00240E3C"/>
    <w:rsid w:val="0024154B"/>
    <w:rsid w:val="002448E5"/>
    <w:rsid w:val="00246F3E"/>
    <w:rsid w:val="00251410"/>
    <w:rsid w:val="002535F4"/>
    <w:rsid w:val="00255199"/>
    <w:rsid w:val="00256D42"/>
    <w:rsid w:val="002575A0"/>
    <w:rsid w:val="002578A3"/>
    <w:rsid w:val="002602DD"/>
    <w:rsid w:val="0026126E"/>
    <w:rsid w:val="002622FC"/>
    <w:rsid w:val="0026494C"/>
    <w:rsid w:val="002679F9"/>
    <w:rsid w:val="00267BDB"/>
    <w:rsid w:val="00271776"/>
    <w:rsid w:val="00272880"/>
    <w:rsid w:val="002743D6"/>
    <w:rsid w:val="00274712"/>
    <w:rsid w:val="002750EE"/>
    <w:rsid w:val="00276B4A"/>
    <w:rsid w:val="002772FA"/>
    <w:rsid w:val="0027766D"/>
    <w:rsid w:val="00281920"/>
    <w:rsid w:val="00282775"/>
    <w:rsid w:val="0028401A"/>
    <w:rsid w:val="00286F52"/>
    <w:rsid w:val="00287180"/>
    <w:rsid w:val="002908F2"/>
    <w:rsid w:val="002942CE"/>
    <w:rsid w:val="00294410"/>
    <w:rsid w:val="00294E56"/>
    <w:rsid w:val="002B0E07"/>
    <w:rsid w:val="002B2F39"/>
    <w:rsid w:val="002B4909"/>
    <w:rsid w:val="002B6573"/>
    <w:rsid w:val="002B6948"/>
    <w:rsid w:val="002B6E16"/>
    <w:rsid w:val="002C3F69"/>
    <w:rsid w:val="002C6CBE"/>
    <w:rsid w:val="002D03B5"/>
    <w:rsid w:val="002D0CE8"/>
    <w:rsid w:val="002D1B72"/>
    <w:rsid w:val="002D3072"/>
    <w:rsid w:val="002D6E5C"/>
    <w:rsid w:val="002E06FF"/>
    <w:rsid w:val="002E0E40"/>
    <w:rsid w:val="002E2729"/>
    <w:rsid w:val="002E3AC7"/>
    <w:rsid w:val="002E51AD"/>
    <w:rsid w:val="002E7057"/>
    <w:rsid w:val="002F1983"/>
    <w:rsid w:val="002F2EC0"/>
    <w:rsid w:val="002F317D"/>
    <w:rsid w:val="002F479E"/>
    <w:rsid w:val="0030036B"/>
    <w:rsid w:val="00306275"/>
    <w:rsid w:val="00306BEA"/>
    <w:rsid w:val="00312EFA"/>
    <w:rsid w:val="00314FB7"/>
    <w:rsid w:val="003162BF"/>
    <w:rsid w:val="0032331B"/>
    <w:rsid w:val="00323B45"/>
    <w:rsid w:val="00324198"/>
    <w:rsid w:val="00325E6F"/>
    <w:rsid w:val="0032619C"/>
    <w:rsid w:val="00326653"/>
    <w:rsid w:val="00326B5C"/>
    <w:rsid w:val="00326EEC"/>
    <w:rsid w:val="003317C7"/>
    <w:rsid w:val="00332A7D"/>
    <w:rsid w:val="00335C18"/>
    <w:rsid w:val="00336D7F"/>
    <w:rsid w:val="00336E79"/>
    <w:rsid w:val="00337A06"/>
    <w:rsid w:val="00337B02"/>
    <w:rsid w:val="00341DC9"/>
    <w:rsid w:val="00343ADB"/>
    <w:rsid w:val="0034432E"/>
    <w:rsid w:val="00344F38"/>
    <w:rsid w:val="003458A9"/>
    <w:rsid w:val="00345AED"/>
    <w:rsid w:val="003465EC"/>
    <w:rsid w:val="0034745C"/>
    <w:rsid w:val="00347518"/>
    <w:rsid w:val="00352674"/>
    <w:rsid w:val="00352C0E"/>
    <w:rsid w:val="00357328"/>
    <w:rsid w:val="00357B81"/>
    <w:rsid w:val="00362DD1"/>
    <w:rsid w:val="003631C9"/>
    <w:rsid w:val="00366990"/>
    <w:rsid w:val="00370C6F"/>
    <w:rsid w:val="003737B3"/>
    <w:rsid w:val="003739FE"/>
    <w:rsid w:val="003816B6"/>
    <w:rsid w:val="00382278"/>
    <w:rsid w:val="003827BF"/>
    <w:rsid w:val="00382E4B"/>
    <w:rsid w:val="003841C9"/>
    <w:rsid w:val="00384E75"/>
    <w:rsid w:val="003850C0"/>
    <w:rsid w:val="003857E5"/>
    <w:rsid w:val="003871B3"/>
    <w:rsid w:val="003926C2"/>
    <w:rsid w:val="003A4128"/>
    <w:rsid w:val="003A43A1"/>
    <w:rsid w:val="003A5748"/>
    <w:rsid w:val="003A6EFF"/>
    <w:rsid w:val="003B0529"/>
    <w:rsid w:val="003B68B2"/>
    <w:rsid w:val="003C5742"/>
    <w:rsid w:val="003D14C6"/>
    <w:rsid w:val="003D18BE"/>
    <w:rsid w:val="003D54C9"/>
    <w:rsid w:val="003D608A"/>
    <w:rsid w:val="003D72DB"/>
    <w:rsid w:val="003E18EE"/>
    <w:rsid w:val="003E40DD"/>
    <w:rsid w:val="003E5194"/>
    <w:rsid w:val="003E7648"/>
    <w:rsid w:val="003F071D"/>
    <w:rsid w:val="003F2645"/>
    <w:rsid w:val="003F3F25"/>
    <w:rsid w:val="003F4219"/>
    <w:rsid w:val="003F50A3"/>
    <w:rsid w:val="003F5AC7"/>
    <w:rsid w:val="003F60B7"/>
    <w:rsid w:val="004036A5"/>
    <w:rsid w:val="00403B00"/>
    <w:rsid w:val="00404082"/>
    <w:rsid w:val="004115FE"/>
    <w:rsid w:val="00412978"/>
    <w:rsid w:val="00415B72"/>
    <w:rsid w:val="00415BD2"/>
    <w:rsid w:val="00420DD6"/>
    <w:rsid w:val="004219E8"/>
    <w:rsid w:val="00423EFD"/>
    <w:rsid w:val="00423F5C"/>
    <w:rsid w:val="00427D79"/>
    <w:rsid w:val="00427ED3"/>
    <w:rsid w:val="00431B82"/>
    <w:rsid w:val="004344BF"/>
    <w:rsid w:val="0043474D"/>
    <w:rsid w:val="0043479D"/>
    <w:rsid w:val="004347A5"/>
    <w:rsid w:val="00434D43"/>
    <w:rsid w:val="00436E11"/>
    <w:rsid w:val="00440B70"/>
    <w:rsid w:val="00440E0D"/>
    <w:rsid w:val="00442056"/>
    <w:rsid w:val="00442AD4"/>
    <w:rsid w:val="004434D8"/>
    <w:rsid w:val="00447B3A"/>
    <w:rsid w:val="00453E8F"/>
    <w:rsid w:val="004540E2"/>
    <w:rsid w:val="00454A21"/>
    <w:rsid w:val="00455590"/>
    <w:rsid w:val="004606B7"/>
    <w:rsid w:val="0046216D"/>
    <w:rsid w:val="00467140"/>
    <w:rsid w:val="00467995"/>
    <w:rsid w:val="00467FA2"/>
    <w:rsid w:val="0047005E"/>
    <w:rsid w:val="004728FC"/>
    <w:rsid w:val="00481619"/>
    <w:rsid w:val="00483919"/>
    <w:rsid w:val="00484296"/>
    <w:rsid w:val="0048519B"/>
    <w:rsid w:val="00486E54"/>
    <w:rsid w:val="00487212"/>
    <w:rsid w:val="00487A33"/>
    <w:rsid w:val="00487AF7"/>
    <w:rsid w:val="004A1657"/>
    <w:rsid w:val="004A31A6"/>
    <w:rsid w:val="004A518C"/>
    <w:rsid w:val="004B46D2"/>
    <w:rsid w:val="004B47B0"/>
    <w:rsid w:val="004C05D2"/>
    <w:rsid w:val="004C2CD7"/>
    <w:rsid w:val="004C5383"/>
    <w:rsid w:val="004C795E"/>
    <w:rsid w:val="004D03CF"/>
    <w:rsid w:val="004D237B"/>
    <w:rsid w:val="004D5FD6"/>
    <w:rsid w:val="004D6960"/>
    <w:rsid w:val="004D7F33"/>
    <w:rsid w:val="004E39D4"/>
    <w:rsid w:val="004E403E"/>
    <w:rsid w:val="004E47DE"/>
    <w:rsid w:val="004E66DE"/>
    <w:rsid w:val="004F11B1"/>
    <w:rsid w:val="004F363B"/>
    <w:rsid w:val="004F6494"/>
    <w:rsid w:val="004F6DE8"/>
    <w:rsid w:val="00502B2E"/>
    <w:rsid w:val="00502D6A"/>
    <w:rsid w:val="00504440"/>
    <w:rsid w:val="00504544"/>
    <w:rsid w:val="00505E45"/>
    <w:rsid w:val="005077FE"/>
    <w:rsid w:val="00510EDE"/>
    <w:rsid w:val="005110F8"/>
    <w:rsid w:val="00512C50"/>
    <w:rsid w:val="00513008"/>
    <w:rsid w:val="00517AE2"/>
    <w:rsid w:val="00517BAF"/>
    <w:rsid w:val="00520BA1"/>
    <w:rsid w:val="00522FA4"/>
    <w:rsid w:val="0053039E"/>
    <w:rsid w:val="00531717"/>
    <w:rsid w:val="005324AE"/>
    <w:rsid w:val="00533009"/>
    <w:rsid w:val="00535D86"/>
    <w:rsid w:val="00536355"/>
    <w:rsid w:val="0054087A"/>
    <w:rsid w:val="00545C30"/>
    <w:rsid w:val="00546973"/>
    <w:rsid w:val="00553320"/>
    <w:rsid w:val="00554DB0"/>
    <w:rsid w:val="00556CBF"/>
    <w:rsid w:val="00560781"/>
    <w:rsid w:val="005607D0"/>
    <w:rsid w:val="005617AF"/>
    <w:rsid w:val="00561A27"/>
    <w:rsid w:val="00563813"/>
    <w:rsid w:val="005669D5"/>
    <w:rsid w:val="0057560F"/>
    <w:rsid w:val="00585D29"/>
    <w:rsid w:val="00587B99"/>
    <w:rsid w:val="00592D24"/>
    <w:rsid w:val="00593438"/>
    <w:rsid w:val="00597219"/>
    <w:rsid w:val="005A00CE"/>
    <w:rsid w:val="005A0A00"/>
    <w:rsid w:val="005A18E1"/>
    <w:rsid w:val="005A73F0"/>
    <w:rsid w:val="005B13EC"/>
    <w:rsid w:val="005B3379"/>
    <w:rsid w:val="005B4134"/>
    <w:rsid w:val="005B5949"/>
    <w:rsid w:val="005C5AD3"/>
    <w:rsid w:val="005D059F"/>
    <w:rsid w:val="005D288B"/>
    <w:rsid w:val="005D474A"/>
    <w:rsid w:val="005D7218"/>
    <w:rsid w:val="005E1A39"/>
    <w:rsid w:val="005E2462"/>
    <w:rsid w:val="005E3029"/>
    <w:rsid w:val="005E4A83"/>
    <w:rsid w:val="005E513E"/>
    <w:rsid w:val="005E569C"/>
    <w:rsid w:val="005E6F77"/>
    <w:rsid w:val="005E7A39"/>
    <w:rsid w:val="005F054A"/>
    <w:rsid w:val="005F3AA2"/>
    <w:rsid w:val="005F4076"/>
    <w:rsid w:val="005F461C"/>
    <w:rsid w:val="005F46B2"/>
    <w:rsid w:val="005F5A2F"/>
    <w:rsid w:val="00601DFF"/>
    <w:rsid w:val="00603DB6"/>
    <w:rsid w:val="0060467B"/>
    <w:rsid w:val="00605B29"/>
    <w:rsid w:val="0060703D"/>
    <w:rsid w:val="006113B2"/>
    <w:rsid w:val="006133DE"/>
    <w:rsid w:val="00616000"/>
    <w:rsid w:val="00616563"/>
    <w:rsid w:val="006171F1"/>
    <w:rsid w:val="00622F9C"/>
    <w:rsid w:val="00623567"/>
    <w:rsid w:val="0062387C"/>
    <w:rsid w:val="00633696"/>
    <w:rsid w:val="00637760"/>
    <w:rsid w:val="006415D2"/>
    <w:rsid w:val="0064249E"/>
    <w:rsid w:val="00644FDE"/>
    <w:rsid w:val="00645AD4"/>
    <w:rsid w:val="00646B3B"/>
    <w:rsid w:val="00647525"/>
    <w:rsid w:val="00650643"/>
    <w:rsid w:val="006509BE"/>
    <w:rsid w:val="006510EC"/>
    <w:rsid w:val="00651EB4"/>
    <w:rsid w:val="00655BB7"/>
    <w:rsid w:val="00657611"/>
    <w:rsid w:val="00662861"/>
    <w:rsid w:val="00663303"/>
    <w:rsid w:val="0066391F"/>
    <w:rsid w:val="00665CA4"/>
    <w:rsid w:val="00666946"/>
    <w:rsid w:val="006679A4"/>
    <w:rsid w:val="006714A3"/>
    <w:rsid w:val="006723B8"/>
    <w:rsid w:val="00673E87"/>
    <w:rsid w:val="006748E3"/>
    <w:rsid w:val="00683364"/>
    <w:rsid w:val="00683CEB"/>
    <w:rsid w:val="00684E31"/>
    <w:rsid w:val="006867A6"/>
    <w:rsid w:val="00686A2C"/>
    <w:rsid w:val="00687EFA"/>
    <w:rsid w:val="0069197D"/>
    <w:rsid w:val="00692AEB"/>
    <w:rsid w:val="0069746A"/>
    <w:rsid w:val="00697ECA"/>
    <w:rsid w:val="006A0E83"/>
    <w:rsid w:val="006A1458"/>
    <w:rsid w:val="006A329C"/>
    <w:rsid w:val="006A5427"/>
    <w:rsid w:val="006A6BA2"/>
    <w:rsid w:val="006A7654"/>
    <w:rsid w:val="006B54D3"/>
    <w:rsid w:val="006B5F1C"/>
    <w:rsid w:val="006C10A5"/>
    <w:rsid w:val="006C190A"/>
    <w:rsid w:val="006C2112"/>
    <w:rsid w:val="006C2C4E"/>
    <w:rsid w:val="006C2F9C"/>
    <w:rsid w:val="006C36D2"/>
    <w:rsid w:val="006C50EE"/>
    <w:rsid w:val="006D3C7C"/>
    <w:rsid w:val="006D4C55"/>
    <w:rsid w:val="006D4DDE"/>
    <w:rsid w:val="006E04A7"/>
    <w:rsid w:val="006E134A"/>
    <w:rsid w:val="006E19C9"/>
    <w:rsid w:val="006E3AB7"/>
    <w:rsid w:val="006E3CEF"/>
    <w:rsid w:val="006E7923"/>
    <w:rsid w:val="006F31DF"/>
    <w:rsid w:val="006F4697"/>
    <w:rsid w:val="006F66A6"/>
    <w:rsid w:val="006F7406"/>
    <w:rsid w:val="006F7586"/>
    <w:rsid w:val="00700CE7"/>
    <w:rsid w:val="00701BAA"/>
    <w:rsid w:val="00703AED"/>
    <w:rsid w:val="007061C7"/>
    <w:rsid w:val="007065EB"/>
    <w:rsid w:val="00710D45"/>
    <w:rsid w:val="00716603"/>
    <w:rsid w:val="0071772A"/>
    <w:rsid w:val="007200DD"/>
    <w:rsid w:val="00721610"/>
    <w:rsid w:val="0072572F"/>
    <w:rsid w:val="00730AC1"/>
    <w:rsid w:val="007329D4"/>
    <w:rsid w:val="00736EAF"/>
    <w:rsid w:val="00740637"/>
    <w:rsid w:val="0074088B"/>
    <w:rsid w:val="00743373"/>
    <w:rsid w:val="007458D4"/>
    <w:rsid w:val="007462BD"/>
    <w:rsid w:val="00746B7C"/>
    <w:rsid w:val="0074727E"/>
    <w:rsid w:val="00747985"/>
    <w:rsid w:val="00747D29"/>
    <w:rsid w:val="00747FA9"/>
    <w:rsid w:val="00750572"/>
    <w:rsid w:val="0075076D"/>
    <w:rsid w:val="0075335F"/>
    <w:rsid w:val="00753A45"/>
    <w:rsid w:val="00754877"/>
    <w:rsid w:val="00755416"/>
    <w:rsid w:val="00755BD0"/>
    <w:rsid w:val="00756387"/>
    <w:rsid w:val="00761352"/>
    <w:rsid w:val="00765CC7"/>
    <w:rsid w:val="007726C9"/>
    <w:rsid w:val="00773999"/>
    <w:rsid w:val="00776AD1"/>
    <w:rsid w:val="00776BC0"/>
    <w:rsid w:val="007776F4"/>
    <w:rsid w:val="00777D47"/>
    <w:rsid w:val="007828FA"/>
    <w:rsid w:val="007836DE"/>
    <w:rsid w:val="0078370A"/>
    <w:rsid w:val="00785EBE"/>
    <w:rsid w:val="0078601E"/>
    <w:rsid w:val="00786B4F"/>
    <w:rsid w:val="00790A3A"/>
    <w:rsid w:val="007914B5"/>
    <w:rsid w:val="007915A8"/>
    <w:rsid w:val="00791C8E"/>
    <w:rsid w:val="00791F9E"/>
    <w:rsid w:val="007930D7"/>
    <w:rsid w:val="00796E22"/>
    <w:rsid w:val="007A07BC"/>
    <w:rsid w:val="007A135A"/>
    <w:rsid w:val="007A563C"/>
    <w:rsid w:val="007A68A2"/>
    <w:rsid w:val="007A6F68"/>
    <w:rsid w:val="007B2E7A"/>
    <w:rsid w:val="007B5A5D"/>
    <w:rsid w:val="007B77BF"/>
    <w:rsid w:val="007C5717"/>
    <w:rsid w:val="007D24B3"/>
    <w:rsid w:val="007D35E5"/>
    <w:rsid w:val="007D57C1"/>
    <w:rsid w:val="007D72FD"/>
    <w:rsid w:val="007D76DF"/>
    <w:rsid w:val="007E03E1"/>
    <w:rsid w:val="007E238D"/>
    <w:rsid w:val="007E2E0C"/>
    <w:rsid w:val="007E2FF1"/>
    <w:rsid w:val="007E6502"/>
    <w:rsid w:val="007E6B12"/>
    <w:rsid w:val="007F0480"/>
    <w:rsid w:val="007F214E"/>
    <w:rsid w:val="007F264F"/>
    <w:rsid w:val="007F2916"/>
    <w:rsid w:val="007F3E20"/>
    <w:rsid w:val="007F4DC0"/>
    <w:rsid w:val="007F54F7"/>
    <w:rsid w:val="007F5DB3"/>
    <w:rsid w:val="007F77CB"/>
    <w:rsid w:val="00801E97"/>
    <w:rsid w:val="00802B3C"/>
    <w:rsid w:val="008059FA"/>
    <w:rsid w:val="00807761"/>
    <w:rsid w:val="0081028E"/>
    <w:rsid w:val="00810EE2"/>
    <w:rsid w:val="008119D2"/>
    <w:rsid w:val="00814465"/>
    <w:rsid w:val="008144DC"/>
    <w:rsid w:val="00816514"/>
    <w:rsid w:val="008178EC"/>
    <w:rsid w:val="00817CD9"/>
    <w:rsid w:val="00821081"/>
    <w:rsid w:val="00821B9A"/>
    <w:rsid w:val="008221A2"/>
    <w:rsid w:val="00823305"/>
    <w:rsid w:val="0082497D"/>
    <w:rsid w:val="00826B23"/>
    <w:rsid w:val="008271DF"/>
    <w:rsid w:val="0083230C"/>
    <w:rsid w:val="008350CA"/>
    <w:rsid w:val="00835275"/>
    <w:rsid w:val="0083541F"/>
    <w:rsid w:val="008365D0"/>
    <w:rsid w:val="008371F4"/>
    <w:rsid w:val="0083739E"/>
    <w:rsid w:val="0084378C"/>
    <w:rsid w:val="00845A05"/>
    <w:rsid w:val="008556EC"/>
    <w:rsid w:val="00855E99"/>
    <w:rsid w:val="00855FF9"/>
    <w:rsid w:val="00856FCB"/>
    <w:rsid w:val="00861FB1"/>
    <w:rsid w:val="008642BF"/>
    <w:rsid w:val="00865821"/>
    <w:rsid w:val="00865D75"/>
    <w:rsid w:val="00871686"/>
    <w:rsid w:val="00872B1A"/>
    <w:rsid w:val="00873735"/>
    <w:rsid w:val="00874EA9"/>
    <w:rsid w:val="008774E3"/>
    <w:rsid w:val="00880F6B"/>
    <w:rsid w:val="008825AA"/>
    <w:rsid w:val="008825E2"/>
    <w:rsid w:val="00883B3A"/>
    <w:rsid w:val="00885181"/>
    <w:rsid w:val="00885AD2"/>
    <w:rsid w:val="00885E5F"/>
    <w:rsid w:val="00892CC6"/>
    <w:rsid w:val="008949F6"/>
    <w:rsid w:val="00896D26"/>
    <w:rsid w:val="00896F45"/>
    <w:rsid w:val="008972DC"/>
    <w:rsid w:val="008A1465"/>
    <w:rsid w:val="008A3E5F"/>
    <w:rsid w:val="008A4352"/>
    <w:rsid w:val="008A4482"/>
    <w:rsid w:val="008A5693"/>
    <w:rsid w:val="008A7E45"/>
    <w:rsid w:val="008B020D"/>
    <w:rsid w:val="008B1D85"/>
    <w:rsid w:val="008B2326"/>
    <w:rsid w:val="008B382A"/>
    <w:rsid w:val="008B454D"/>
    <w:rsid w:val="008B64B8"/>
    <w:rsid w:val="008B719B"/>
    <w:rsid w:val="008B748C"/>
    <w:rsid w:val="008B76CD"/>
    <w:rsid w:val="008C06FF"/>
    <w:rsid w:val="008C0BC7"/>
    <w:rsid w:val="008C196E"/>
    <w:rsid w:val="008C3A62"/>
    <w:rsid w:val="008D17A6"/>
    <w:rsid w:val="008D39AB"/>
    <w:rsid w:val="008D7E40"/>
    <w:rsid w:val="008E44EE"/>
    <w:rsid w:val="008E5225"/>
    <w:rsid w:val="008E7633"/>
    <w:rsid w:val="008E7BF9"/>
    <w:rsid w:val="008F0165"/>
    <w:rsid w:val="008F265C"/>
    <w:rsid w:val="008F2D9A"/>
    <w:rsid w:val="008F3A19"/>
    <w:rsid w:val="009013DE"/>
    <w:rsid w:val="00904AFB"/>
    <w:rsid w:val="00907CC8"/>
    <w:rsid w:val="00910C37"/>
    <w:rsid w:val="00912307"/>
    <w:rsid w:val="00912F13"/>
    <w:rsid w:val="00913331"/>
    <w:rsid w:val="0091465A"/>
    <w:rsid w:val="009208FC"/>
    <w:rsid w:val="00920B0B"/>
    <w:rsid w:val="009222FD"/>
    <w:rsid w:val="0092230A"/>
    <w:rsid w:val="00922466"/>
    <w:rsid w:val="009243FF"/>
    <w:rsid w:val="00925099"/>
    <w:rsid w:val="00926A0A"/>
    <w:rsid w:val="00930253"/>
    <w:rsid w:val="00931248"/>
    <w:rsid w:val="009379B1"/>
    <w:rsid w:val="009419FB"/>
    <w:rsid w:val="00943D95"/>
    <w:rsid w:val="00943E4B"/>
    <w:rsid w:val="0094496B"/>
    <w:rsid w:val="009462A0"/>
    <w:rsid w:val="00946DDD"/>
    <w:rsid w:val="00946E24"/>
    <w:rsid w:val="00957E65"/>
    <w:rsid w:val="00960D23"/>
    <w:rsid w:val="00961079"/>
    <w:rsid w:val="0096165B"/>
    <w:rsid w:val="00961E44"/>
    <w:rsid w:val="0096584D"/>
    <w:rsid w:val="009667A6"/>
    <w:rsid w:val="00966886"/>
    <w:rsid w:val="00966D61"/>
    <w:rsid w:val="00967569"/>
    <w:rsid w:val="00971A1D"/>
    <w:rsid w:val="00973330"/>
    <w:rsid w:val="00973B97"/>
    <w:rsid w:val="009744D5"/>
    <w:rsid w:val="009746BB"/>
    <w:rsid w:val="00974A22"/>
    <w:rsid w:val="00976701"/>
    <w:rsid w:val="00977FC1"/>
    <w:rsid w:val="00980071"/>
    <w:rsid w:val="009822CF"/>
    <w:rsid w:val="00982AD0"/>
    <w:rsid w:val="009930BD"/>
    <w:rsid w:val="009936EE"/>
    <w:rsid w:val="0099389A"/>
    <w:rsid w:val="009952D5"/>
    <w:rsid w:val="009959B5"/>
    <w:rsid w:val="00997B64"/>
    <w:rsid w:val="00997F40"/>
    <w:rsid w:val="009A0CC3"/>
    <w:rsid w:val="009A180B"/>
    <w:rsid w:val="009A3FD2"/>
    <w:rsid w:val="009A4523"/>
    <w:rsid w:val="009A490F"/>
    <w:rsid w:val="009A5128"/>
    <w:rsid w:val="009A7177"/>
    <w:rsid w:val="009A7E83"/>
    <w:rsid w:val="009B279D"/>
    <w:rsid w:val="009B29DD"/>
    <w:rsid w:val="009B360A"/>
    <w:rsid w:val="009B59DA"/>
    <w:rsid w:val="009B6BCC"/>
    <w:rsid w:val="009B7D27"/>
    <w:rsid w:val="009C21F2"/>
    <w:rsid w:val="009D4490"/>
    <w:rsid w:val="009D6DFC"/>
    <w:rsid w:val="009E07AE"/>
    <w:rsid w:val="009E187A"/>
    <w:rsid w:val="009E2A78"/>
    <w:rsid w:val="009E36C8"/>
    <w:rsid w:val="009E5106"/>
    <w:rsid w:val="009E641A"/>
    <w:rsid w:val="009E7BFF"/>
    <w:rsid w:val="009F1458"/>
    <w:rsid w:val="009F28B3"/>
    <w:rsid w:val="009F4122"/>
    <w:rsid w:val="009F4826"/>
    <w:rsid w:val="009F52B8"/>
    <w:rsid w:val="009F7C2D"/>
    <w:rsid w:val="00A035DD"/>
    <w:rsid w:val="00A0620E"/>
    <w:rsid w:val="00A10296"/>
    <w:rsid w:val="00A1065F"/>
    <w:rsid w:val="00A1080D"/>
    <w:rsid w:val="00A1358A"/>
    <w:rsid w:val="00A141CC"/>
    <w:rsid w:val="00A15ACD"/>
    <w:rsid w:val="00A16445"/>
    <w:rsid w:val="00A20837"/>
    <w:rsid w:val="00A208F0"/>
    <w:rsid w:val="00A21810"/>
    <w:rsid w:val="00A26BC3"/>
    <w:rsid w:val="00A309EB"/>
    <w:rsid w:val="00A3197A"/>
    <w:rsid w:val="00A32133"/>
    <w:rsid w:val="00A33487"/>
    <w:rsid w:val="00A35296"/>
    <w:rsid w:val="00A3689E"/>
    <w:rsid w:val="00A37422"/>
    <w:rsid w:val="00A37EF8"/>
    <w:rsid w:val="00A405FE"/>
    <w:rsid w:val="00A414DD"/>
    <w:rsid w:val="00A43C86"/>
    <w:rsid w:val="00A50077"/>
    <w:rsid w:val="00A541C2"/>
    <w:rsid w:val="00A5506D"/>
    <w:rsid w:val="00A566BC"/>
    <w:rsid w:val="00A56D13"/>
    <w:rsid w:val="00A57A4C"/>
    <w:rsid w:val="00A60BED"/>
    <w:rsid w:val="00A60EBC"/>
    <w:rsid w:val="00A62B5F"/>
    <w:rsid w:val="00A6535F"/>
    <w:rsid w:val="00A65DF3"/>
    <w:rsid w:val="00A66B45"/>
    <w:rsid w:val="00A70681"/>
    <w:rsid w:val="00A71DF0"/>
    <w:rsid w:val="00A7507E"/>
    <w:rsid w:val="00A751BC"/>
    <w:rsid w:val="00A75D96"/>
    <w:rsid w:val="00A77236"/>
    <w:rsid w:val="00A80756"/>
    <w:rsid w:val="00A8447E"/>
    <w:rsid w:val="00A97643"/>
    <w:rsid w:val="00AA0140"/>
    <w:rsid w:val="00AA247D"/>
    <w:rsid w:val="00AA2869"/>
    <w:rsid w:val="00AA4437"/>
    <w:rsid w:val="00AA5447"/>
    <w:rsid w:val="00AA74B5"/>
    <w:rsid w:val="00AB07BE"/>
    <w:rsid w:val="00AB2E37"/>
    <w:rsid w:val="00AB3EC4"/>
    <w:rsid w:val="00AB5232"/>
    <w:rsid w:val="00AB5A75"/>
    <w:rsid w:val="00AB5EF5"/>
    <w:rsid w:val="00AB7A1D"/>
    <w:rsid w:val="00AC1036"/>
    <w:rsid w:val="00AC3372"/>
    <w:rsid w:val="00AC36F0"/>
    <w:rsid w:val="00AC3856"/>
    <w:rsid w:val="00AD1EB7"/>
    <w:rsid w:val="00AD6DAA"/>
    <w:rsid w:val="00AD7473"/>
    <w:rsid w:val="00AE1FB8"/>
    <w:rsid w:val="00AF108E"/>
    <w:rsid w:val="00AF132E"/>
    <w:rsid w:val="00AF2DAF"/>
    <w:rsid w:val="00AF2E29"/>
    <w:rsid w:val="00AF2E70"/>
    <w:rsid w:val="00AF4612"/>
    <w:rsid w:val="00AF4F76"/>
    <w:rsid w:val="00B059A8"/>
    <w:rsid w:val="00B05E47"/>
    <w:rsid w:val="00B11C33"/>
    <w:rsid w:val="00B142A0"/>
    <w:rsid w:val="00B14940"/>
    <w:rsid w:val="00B16F2D"/>
    <w:rsid w:val="00B20DF9"/>
    <w:rsid w:val="00B23CD5"/>
    <w:rsid w:val="00B25092"/>
    <w:rsid w:val="00B25636"/>
    <w:rsid w:val="00B2769F"/>
    <w:rsid w:val="00B308BC"/>
    <w:rsid w:val="00B32539"/>
    <w:rsid w:val="00B35610"/>
    <w:rsid w:val="00B36923"/>
    <w:rsid w:val="00B37E09"/>
    <w:rsid w:val="00B4192E"/>
    <w:rsid w:val="00B41A1F"/>
    <w:rsid w:val="00B440AE"/>
    <w:rsid w:val="00B44691"/>
    <w:rsid w:val="00B46F8B"/>
    <w:rsid w:val="00B51317"/>
    <w:rsid w:val="00B52437"/>
    <w:rsid w:val="00B53625"/>
    <w:rsid w:val="00B53BDF"/>
    <w:rsid w:val="00B639E4"/>
    <w:rsid w:val="00B63B14"/>
    <w:rsid w:val="00B66817"/>
    <w:rsid w:val="00B67221"/>
    <w:rsid w:val="00B70CC1"/>
    <w:rsid w:val="00B73A99"/>
    <w:rsid w:val="00B7486F"/>
    <w:rsid w:val="00B74D88"/>
    <w:rsid w:val="00B7748D"/>
    <w:rsid w:val="00B80EDB"/>
    <w:rsid w:val="00B85A1B"/>
    <w:rsid w:val="00B86B78"/>
    <w:rsid w:val="00B8788D"/>
    <w:rsid w:val="00B91109"/>
    <w:rsid w:val="00B9399C"/>
    <w:rsid w:val="00B93D56"/>
    <w:rsid w:val="00B9640D"/>
    <w:rsid w:val="00BA12D4"/>
    <w:rsid w:val="00BA7F4F"/>
    <w:rsid w:val="00BB3861"/>
    <w:rsid w:val="00BB386C"/>
    <w:rsid w:val="00BB489C"/>
    <w:rsid w:val="00BB746A"/>
    <w:rsid w:val="00BB77F8"/>
    <w:rsid w:val="00BC3E31"/>
    <w:rsid w:val="00BC6C81"/>
    <w:rsid w:val="00BC7674"/>
    <w:rsid w:val="00BD2E43"/>
    <w:rsid w:val="00BD6DF8"/>
    <w:rsid w:val="00BE02DD"/>
    <w:rsid w:val="00BE09C1"/>
    <w:rsid w:val="00BE0C5D"/>
    <w:rsid w:val="00BE33DA"/>
    <w:rsid w:val="00BE6A95"/>
    <w:rsid w:val="00BE6B82"/>
    <w:rsid w:val="00BF105D"/>
    <w:rsid w:val="00BF2C25"/>
    <w:rsid w:val="00BF6F43"/>
    <w:rsid w:val="00C00941"/>
    <w:rsid w:val="00C00C40"/>
    <w:rsid w:val="00C01CA3"/>
    <w:rsid w:val="00C06872"/>
    <w:rsid w:val="00C079D6"/>
    <w:rsid w:val="00C13BB0"/>
    <w:rsid w:val="00C1609B"/>
    <w:rsid w:val="00C17F28"/>
    <w:rsid w:val="00C17FFE"/>
    <w:rsid w:val="00C2298F"/>
    <w:rsid w:val="00C23368"/>
    <w:rsid w:val="00C23D18"/>
    <w:rsid w:val="00C24DA8"/>
    <w:rsid w:val="00C26E58"/>
    <w:rsid w:val="00C30479"/>
    <w:rsid w:val="00C34D94"/>
    <w:rsid w:val="00C34F7F"/>
    <w:rsid w:val="00C3544C"/>
    <w:rsid w:val="00C37609"/>
    <w:rsid w:val="00C4094C"/>
    <w:rsid w:val="00C411CF"/>
    <w:rsid w:val="00C41C87"/>
    <w:rsid w:val="00C42526"/>
    <w:rsid w:val="00C43231"/>
    <w:rsid w:val="00C43CAE"/>
    <w:rsid w:val="00C4690F"/>
    <w:rsid w:val="00C50885"/>
    <w:rsid w:val="00C52E14"/>
    <w:rsid w:val="00C532B1"/>
    <w:rsid w:val="00C56391"/>
    <w:rsid w:val="00C564F8"/>
    <w:rsid w:val="00C57C47"/>
    <w:rsid w:val="00C64129"/>
    <w:rsid w:val="00C65BA5"/>
    <w:rsid w:val="00C661AB"/>
    <w:rsid w:val="00C663DC"/>
    <w:rsid w:val="00C673A2"/>
    <w:rsid w:val="00C72576"/>
    <w:rsid w:val="00C73D0D"/>
    <w:rsid w:val="00C773F8"/>
    <w:rsid w:val="00C812AE"/>
    <w:rsid w:val="00C84413"/>
    <w:rsid w:val="00C90EB8"/>
    <w:rsid w:val="00C95BEF"/>
    <w:rsid w:val="00C9782B"/>
    <w:rsid w:val="00CA3C45"/>
    <w:rsid w:val="00CA557A"/>
    <w:rsid w:val="00CA6C94"/>
    <w:rsid w:val="00CA72CA"/>
    <w:rsid w:val="00CB2184"/>
    <w:rsid w:val="00CB56F4"/>
    <w:rsid w:val="00CB59DE"/>
    <w:rsid w:val="00CB6FCF"/>
    <w:rsid w:val="00CC39E0"/>
    <w:rsid w:val="00CC5771"/>
    <w:rsid w:val="00CC5C8E"/>
    <w:rsid w:val="00CC5DA2"/>
    <w:rsid w:val="00CC6187"/>
    <w:rsid w:val="00CD18F3"/>
    <w:rsid w:val="00CD1AE2"/>
    <w:rsid w:val="00CD20BA"/>
    <w:rsid w:val="00CD5B3E"/>
    <w:rsid w:val="00CD7013"/>
    <w:rsid w:val="00CD7A26"/>
    <w:rsid w:val="00CE03E2"/>
    <w:rsid w:val="00CE154F"/>
    <w:rsid w:val="00CE39D0"/>
    <w:rsid w:val="00CE467C"/>
    <w:rsid w:val="00CE67F6"/>
    <w:rsid w:val="00CE769F"/>
    <w:rsid w:val="00CF25A7"/>
    <w:rsid w:val="00CF4472"/>
    <w:rsid w:val="00CF73DD"/>
    <w:rsid w:val="00CF7F1E"/>
    <w:rsid w:val="00D0258E"/>
    <w:rsid w:val="00D11504"/>
    <w:rsid w:val="00D12A91"/>
    <w:rsid w:val="00D13321"/>
    <w:rsid w:val="00D153C3"/>
    <w:rsid w:val="00D20CC8"/>
    <w:rsid w:val="00D23850"/>
    <w:rsid w:val="00D25AF2"/>
    <w:rsid w:val="00D25E25"/>
    <w:rsid w:val="00D25E4E"/>
    <w:rsid w:val="00D272AE"/>
    <w:rsid w:val="00D27543"/>
    <w:rsid w:val="00D30A33"/>
    <w:rsid w:val="00D31C91"/>
    <w:rsid w:val="00D32470"/>
    <w:rsid w:val="00D33717"/>
    <w:rsid w:val="00D33781"/>
    <w:rsid w:val="00D3465B"/>
    <w:rsid w:val="00D34697"/>
    <w:rsid w:val="00D355F8"/>
    <w:rsid w:val="00D36CF8"/>
    <w:rsid w:val="00D42720"/>
    <w:rsid w:val="00D44A88"/>
    <w:rsid w:val="00D4611E"/>
    <w:rsid w:val="00D4636C"/>
    <w:rsid w:val="00D4660F"/>
    <w:rsid w:val="00D47616"/>
    <w:rsid w:val="00D514B7"/>
    <w:rsid w:val="00D51C42"/>
    <w:rsid w:val="00D52A79"/>
    <w:rsid w:val="00D52BA4"/>
    <w:rsid w:val="00D53403"/>
    <w:rsid w:val="00D55D5A"/>
    <w:rsid w:val="00D60C0D"/>
    <w:rsid w:val="00D60C91"/>
    <w:rsid w:val="00D60F1A"/>
    <w:rsid w:val="00D6268C"/>
    <w:rsid w:val="00D62E35"/>
    <w:rsid w:val="00D62EF3"/>
    <w:rsid w:val="00D63C0F"/>
    <w:rsid w:val="00D67D27"/>
    <w:rsid w:val="00D70823"/>
    <w:rsid w:val="00D71627"/>
    <w:rsid w:val="00D71795"/>
    <w:rsid w:val="00D718D3"/>
    <w:rsid w:val="00D746A5"/>
    <w:rsid w:val="00D746B2"/>
    <w:rsid w:val="00D747CE"/>
    <w:rsid w:val="00D7587A"/>
    <w:rsid w:val="00D76856"/>
    <w:rsid w:val="00D80B13"/>
    <w:rsid w:val="00D82649"/>
    <w:rsid w:val="00D827E2"/>
    <w:rsid w:val="00D83A57"/>
    <w:rsid w:val="00D84FEB"/>
    <w:rsid w:val="00D8541A"/>
    <w:rsid w:val="00D8624B"/>
    <w:rsid w:val="00D90D91"/>
    <w:rsid w:val="00D91C7C"/>
    <w:rsid w:val="00D95FD9"/>
    <w:rsid w:val="00D95FE9"/>
    <w:rsid w:val="00DA0BDE"/>
    <w:rsid w:val="00DA2FC2"/>
    <w:rsid w:val="00DA352C"/>
    <w:rsid w:val="00DA4FB8"/>
    <w:rsid w:val="00DA6372"/>
    <w:rsid w:val="00DA739B"/>
    <w:rsid w:val="00DA7BDC"/>
    <w:rsid w:val="00DB01DE"/>
    <w:rsid w:val="00DB101A"/>
    <w:rsid w:val="00DB350A"/>
    <w:rsid w:val="00DB3B02"/>
    <w:rsid w:val="00DB3F2D"/>
    <w:rsid w:val="00DC07C2"/>
    <w:rsid w:val="00DC07E9"/>
    <w:rsid w:val="00DC13CB"/>
    <w:rsid w:val="00DC2434"/>
    <w:rsid w:val="00DC31F9"/>
    <w:rsid w:val="00DC3A65"/>
    <w:rsid w:val="00DC74DF"/>
    <w:rsid w:val="00DD2456"/>
    <w:rsid w:val="00DD3A3C"/>
    <w:rsid w:val="00DD4AF3"/>
    <w:rsid w:val="00DD622F"/>
    <w:rsid w:val="00DE1F88"/>
    <w:rsid w:val="00DE27D0"/>
    <w:rsid w:val="00DE6F76"/>
    <w:rsid w:val="00DF09D8"/>
    <w:rsid w:val="00DF1E9E"/>
    <w:rsid w:val="00E02692"/>
    <w:rsid w:val="00E02B11"/>
    <w:rsid w:val="00E0585D"/>
    <w:rsid w:val="00E0691E"/>
    <w:rsid w:val="00E07C1A"/>
    <w:rsid w:val="00E10635"/>
    <w:rsid w:val="00E125F5"/>
    <w:rsid w:val="00E146C2"/>
    <w:rsid w:val="00E1524C"/>
    <w:rsid w:val="00E1560B"/>
    <w:rsid w:val="00E16847"/>
    <w:rsid w:val="00E2069C"/>
    <w:rsid w:val="00E228EE"/>
    <w:rsid w:val="00E252DF"/>
    <w:rsid w:val="00E30DE2"/>
    <w:rsid w:val="00E30FD2"/>
    <w:rsid w:val="00E32793"/>
    <w:rsid w:val="00E37492"/>
    <w:rsid w:val="00E47D32"/>
    <w:rsid w:val="00E506E5"/>
    <w:rsid w:val="00E50BFA"/>
    <w:rsid w:val="00E512FC"/>
    <w:rsid w:val="00E524D3"/>
    <w:rsid w:val="00E53D9F"/>
    <w:rsid w:val="00E53DA2"/>
    <w:rsid w:val="00E5467C"/>
    <w:rsid w:val="00E56245"/>
    <w:rsid w:val="00E57B98"/>
    <w:rsid w:val="00E662F4"/>
    <w:rsid w:val="00E66D9D"/>
    <w:rsid w:val="00E701D1"/>
    <w:rsid w:val="00E701D5"/>
    <w:rsid w:val="00E73557"/>
    <w:rsid w:val="00E756F0"/>
    <w:rsid w:val="00E757F9"/>
    <w:rsid w:val="00E758FD"/>
    <w:rsid w:val="00E75C22"/>
    <w:rsid w:val="00E80EED"/>
    <w:rsid w:val="00E849C0"/>
    <w:rsid w:val="00E864C6"/>
    <w:rsid w:val="00E86F97"/>
    <w:rsid w:val="00E874DA"/>
    <w:rsid w:val="00E90FFD"/>
    <w:rsid w:val="00E92F2A"/>
    <w:rsid w:val="00E9387C"/>
    <w:rsid w:val="00E95883"/>
    <w:rsid w:val="00E97200"/>
    <w:rsid w:val="00EA045C"/>
    <w:rsid w:val="00EA2B21"/>
    <w:rsid w:val="00EA43AC"/>
    <w:rsid w:val="00EA497F"/>
    <w:rsid w:val="00EA5B4F"/>
    <w:rsid w:val="00EA5B8B"/>
    <w:rsid w:val="00EA5DAD"/>
    <w:rsid w:val="00EA65CD"/>
    <w:rsid w:val="00EA6726"/>
    <w:rsid w:val="00EA78BE"/>
    <w:rsid w:val="00EA7EBB"/>
    <w:rsid w:val="00EB2497"/>
    <w:rsid w:val="00EB3DEC"/>
    <w:rsid w:val="00EB4EB2"/>
    <w:rsid w:val="00EB6CE9"/>
    <w:rsid w:val="00EC130A"/>
    <w:rsid w:val="00EC2491"/>
    <w:rsid w:val="00EC5537"/>
    <w:rsid w:val="00EC5AFF"/>
    <w:rsid w:val="00EC5C3A"/>
    <w:rsid w:val="00EC699B"/>
    <w:rsid w:val="00ED185E"/>
    <w:rsid w:val="00ED24E7"/>
    <w:rsid w:val="00ED5F15"/>
    <w:rsid w:val="00ED74CE"/>
    <w:rsid w:val="00EE1372"/>
    <w:rsid w:val="00EE36F4"/>
    <w:rsid w:val="00EE5D98"/>
    <w:rsid w:val="00EF227B"/>
    <w:rsid w:val="00EF27C1"/>
    <w:rsid w:val="00EF3ED6"/>
    <w:rsid w:val="00EF5221"/>
    <w:rsid w:val="00EF689C"/>
    <w:rsid w:val="00EF6995"/>
    <w:rsid w:val="00EF7269"/>
    <w:rsid w:val="00F03132"/>
    <w:rsid w:val="00F03479"/>
    <w:rsid w:val="00F03D10"/>
    <w:rsid w:val="00F07A46"/>
    <w:rsid w:val="00F10E90"/>
    <w:rsid w:val="00F141FC"/>
    <w:rsid w:val="00F15E83"/>
    <w:rsid w:val="00F210BB"/>
    <w:rsid w:val="00F21EA8"/>
    <w:rsid w:val="00F223C9"/>
    <w:rsid w:val="00F25432"/>
    <w:rsid w:val="00F27F49"/>
    <w:rsid w:val="00F30797"/>
    <w:rsid w:val="00F33148"/>
    <w:rsid w:val="00F34D60"/>
    <w:rsid w:val="00F35261"/>
    <w:rsid w:val="00F3546F"/>
    <w:rsid w:val="00F35804"/>
    <w:rsid w:val="00F363B7"/>
    <w:rsid w:val="00F41A56"/>
    <w:rsid w:val="00F4203D"/>
    <w:rsid w:val="00F439DF"/>
    <w:rsid w:val="00F45187"/>
    <w:rsid w:val="00F45958"/>
    <w:rsid w:val="00F477A3"/>
    <w:rsid w:val="00F554F0"/>
    <w:rsid w:val="00F560BC"/>
    <w:rsid w:val="00F57C47"/>
    <w:rsid w:val="00F61519"/>
    <w:rsid w:val="00F61F50"/>
    <w:rsid w:val="00F6263A"/>
    <w:rsid w:val="00F63D6D"/>
    <w:rsid w:val="00F64F25"/>
    <w:rsid w:val="00F75020"/>
    <w:rsid w:val="00F76CD4"/>
    <w:rsid w:val="00F7729E"/>
    <w:rsid w:val="00F81B6D"/>
    <w:rsid w:val="00F90DDC"/>
    <w:rsid w:val="00F93A41"/>
    <w:rsid w:val="00F9678E"/>
    <w:rsid w:val="00F97A02"/>
    <w:rsid w:val="00FA06F0"/>
    <w:rsid w:val="00FA0E1B"/>
    <w:rsid w:val="00FA12E4"/>
    <w:rsid w:val="00FA2035"/>
    <w:rsid w:val="00FA54E5"/>
    <w:rsid w:val="00FA6C5D"/>
    <w:rsid w:val="00FB00DE"/>
    <w:rsid w:val="00FB2215"/>
    <w:rsid w:val="00FB75F3"/>
    <w:rsid w:val="00FB7E4C"/>
    <w:rsid w:val="00FC162A"/>
    <w:rsid w:val="00FC1D02"/>
    <w:rsid w:val="00FC409D"/>
    <w:rsid w:val="00FC6FCF"/>
    <w:rsid w:val="00FD11C6"/>
    <w:rsid w:val="00FD1F6A"/>
    <w:rsid w:val="00FD2B36"/>
    <w:rsid w:val="00FD6110"/>
    <w:rsid w:val="00FD6DDB"/>
    <w:rsid w:val="00FE0EB4"/>
    <w:rsid w:val="00FE14D6"/>
    <w:rsid w:val="00FE3134"/>
    <w:rsid w:val="00FE5142"/>
    <w:rsid w:val="00FE5367"/>
    <w:rsid w:val="00FE5727"/>
    <w:rsid w:val="00FE5814"/>
    <w:rsid w:val="00FE6853"/>
    <w:rsid w:val="00FF4DAA"/>
    <w:rsid w:val="00FF63B6"/>
    <w:rsid w:val="00FF714B"/>
  </w:rsids>
  <m:mathPr>
    <m:mathFont m:val="Cambria Math"/>
    <m:brkBin m:val="before"/>
    <m:brkBinSub m:val="--"/>
    <m:smallFrac/>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metricconverter"/>
  <w:shapeDefaults>
    <o:shapedefaults v:ext="edit" spidmax="2049"/>
    <o:shapelayout v:ext="edit">
      <o:idmap v:ext="edit" data="1"/>
    </o:shapelayout>
  </w:shapeDefaults>
  <w:decimalSymbol w:val="."/>
  <w:listSeparator w:val=","/>
  <w14:docId w14:val="5C30E0F3"/>
  <w15:docId w15:val="{4F3224BD-A7DE-4F6C-87D6-C9F1E4D90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13008"/>
    <w:rPr>
      <w:lang w:val="en-US" w:eastAsia="en-US"/>
    </w:rPr>
  </w:style>
  <w:style w:type="paragraph" w:styleId="Heading1">
    <w:name w:val="heading 1"/>
    <w:basedOn w:val="Normal"/>
    <w:next w:val="Normal"/>
    <w:qFormat/>
    <w:rsid w:val="00513008"/>
    <w:pPr>
      <w:keepNext/>
      <w:jc w:val="both"/>
      <w:outlineLvl w:val="0"/>
    </w:pPr>
    <w:rPr>
      <w:b/>
    </w:rPr>
  </w:style>
  <w:style w:type="paragraph" w:styleId="Heading2">
    <w:name w:val="heading 2"/>
    <w:basedOn w:val="Normal"/>
    <w:next w:val="Normal"/>
    <w:qFormat/>
    <w:rsid w:val="00513008"/>
    <w:pPr>
      <w:keepNext/>
      <w:jc w:val="center"/>
      <w:outlineLvl w:val="1"/>
    </w:pPr>
    <w:rPr>
      <w:i/>
      <w:iCs/>
    </w:rPr>
  </w:style>
  <w:style w:type="paragraph" w:styleId="Heading3">
    <w:name w:val="heading 3"/>
    <w:basedOn w:val="Normal"/>
    <w:next w:val="Normal"/>
    <w:qFormat/>
    <w:rsid w:val="00513008"/>
    <w:pPr>
      <w:keepNext/>
      <w:jc w:val="center"/>
      <w:outlineLvl w:val="2"/>
    </w:pPr>
    <w:rPr>
      <w:i/>
      <w:iCs/>
      <w:sz w:val="16"/>
    </w:rPr>
  </w:style>
  <w:style w:type="paragraph" w:styleId="Heading4">
    <w:name w:val="heading 4"/>
    <w:basedOn w:val="Normal"/>
    <w:next w:val="Normal"/>
    <w:qFormat/>
    <w:rsid w:val="00176B1D"/>
    <w:pPr>
      <w:keepNext/>
      <w:spacing w:before="240" w:after="60"/>
      <w:outlineLvl w:val="3"/>
    </w:pPr>
    <w:rPr>
      <w:b/>
      <w:bCs/>
      <w:sz w:val="28"/>
      <w:szCs w:val="28"/>
    </w:rPr>
  </w:style>
  <w:style w:type="paragraph" w:styleId="Heading5">
    <w:name w:val="heading 5"/>
    <w:basedOn w:val="Normal"/>
    <w:next w:val="Normal"/>
    <w:qFormat/>
    <w:rsid w:val="00513008"/>
    <w:pPr>
      <w:keepNext/>
      <w:outlineLvl w:val="4"/>
    </w:pPr>
    <w:rPr>
      <w:i/>
      <w:iCs/>
      <w:szCs w:val="24"/>
    </w:rPr>
  </w:style>
  <w:style w:type="paragraph" w:styleId="Heading6">
    <w:name w:val="heading 6"/>
    <w:basedOn w:val="Normal"/>
    <w:next w:val="Normal"/>
    <w:qFormat/>
    <w:rsid w:val="00176B1D"/>
    <w:pPr>
      <w:keepNext/>
      <w:jc w:val="center"/>
      <w:outlineLvl w:val="5"/>
    </w:pPr>
    <w:rPr>
      <w:b/>
      <w:bCs/>
      <w:sz w:val="18"/>
      <w:szCs w:val="24"/>
    </w:rPr>
  </w:style>
  <w:style w:type="paragraph" w:styleId="Heading7">
    <w:name w:val="heading 7"/>
    <w:basedOn w:val="Normal"/>
    <w:next w:val="Normal"/>
    <w:qFormat/>
    <w:rsid w:val="00513008"/>
    <w:pPr>
      <w:keepNext/>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outlineLvl w:val="6"/>
    </w:pPr>
    <w:rPr>
      <w:rFonts w:ascii="MS Sans Serif" w:hAnsi="MS Sans Serif"/>
      <w:b/>
      <w:bCs/>
      <w:lang w:val="tr-TR"/>
    </w:rPr>
  </w:style>
  <w:style w:type="paragraph" w:styleId="Heading8">
    <w:name w:val="heading 8"/>
    <w:basedOn w:val="Normal"/>
    <w:next w:val="Normal"/>
    <w:qFormat/>
    <w:rsid w:val="00176B1D"/>
    <w:pPr>
      <w:keepNext/>
      <w:jc w:val="center"/>
      <w:outlineLvl w:val="7"/>
    </w:pPr>
    <w:rPr>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13008"/>
    <w:pPr>
      <w:tabs>
        <w:tab w:val="center" w:pos="4320"/>
        <w:tab w:val="right" w:pos="8640"/>
      </w:tabs>
    </w:pPr>
  </w:style>
  <w:style w:type="character" w:styleId="PageNumber">
    <w:name w:val="page number"/>
    <w:basedOn w:val="DefaultParagraphFont"/>
    <w:rsid w:val="00513008"/>
  </w:style>
  <w:style w:type="paragraph" w:styleId="ListBullet">
    <w:name w:val="List Bullet"/>
    <w:basedOn w:val="Normal"/>
    <w:rsid w:val="00513008"/>
    <w:pPr>
      <w:ind w:left="360" w:hanging="360"/>
    </w:pPr>
  </w:style>
  <w:style w:type="paragraph" w:styleId="Header">
    <w:name w:val="header"/>
    <w:basedOn w:val="Normal"/>
    <w:link w:val="HeaderChar"/>
    <w:rsid w:val="00513008"/>
    <w:pPr>
      <w:tabs>
        <w:tab w:val="center" w:pos="4320"/>
        <w:tab w:val="right" w:pos="8640"/>
      </w:tabs>
    </w:pPr>
  </w:style>
  <w:style w:type="paragraph" w:styleId="BodyText">
    <w:name w:val="Body Text"/>
    <w:basedOn w:val="Normal"/>
    <w:rsid w:val="00513008"/>
    <w:pPr>
      <w:spacing w:after="120"/>
      <w:jc w:val="both"/>
    </w:pPr>
  </w:style>
  <w:style w:type="paragraph" w:styleId="Title">
    <w:name w:val="Title"/>
    <w:basedOn w:val="Normal"/>
    <w:qFormat/>
    <w:rsid w:val="00513008"/>
    <w:pPr>
      <w:spacing w:after="120"/>
      <w:jc w:val="center"/>
    </w:pPr>
    <w:rPr>
      <w:b/>
      <w:sz w:val="28"/>
    </w:rPr>
  </w:style>
  <w:style w:type="paragraph" w:styleId="Subtitle">
    <w:name w:val="Subtitle"/>
    <w:basedOn w:val="Normal"/>
    <w:qFormat/>
    <w:rsid w:val="00513008"/>
    <w:pPr>
      <w:jc w:val="center"/>
    </w:pPr>
    <w:rPr>
      <w:rFonts w:ascii="Arial" w:hAnsi="Arial" w:cs="Arial"/>
      <w:bCs/>
      <w:sz w:val="36"/>
    </w:rPr>
  </w:style>
  <w:style w:type="paragraph" w:styleId="BodyText2">
    <w:name w:val="Body Text 2"/>
    <w:basedOn w:val="Normal"/>
    <w:rsid w:val="00513008"/>
    <w:pPr>
      <w:jc w:val="center"/>
    </w:pPr>
    <w:rPr>
      <w:sz w:val="18"/>
    </w:rPr>
  </w:style>
  <w:style w:type="paragraph" w:styleId="BodyTextIndent">
    <w:name w:val="Body Text Indent"/>
    <w:basedOn w:val="Normal"/>
    <w:rsid w:val="00513008"/>
    <w:pPr>
      <w:autoSpaceDE w:val="0"/>
      <w:autoSpaceDN w:val="0"/>
      <w:adjustRightInd w:val="0"/>
      <w:ind w:firstLine="720"/>
      <w:jc w:val="both"/>
    </w:pPr>
    <w:rPr>
      <w:rFonts w:ascii="Arial" w:hAnsi="Arial"/>
      <w:color w:val="000000"/>
      <w:szCs w:val="24"/>
    </w:rPr>
  </w:style>
  <w:style w:type="paragraph" w:styleId="BodyText3">
    <w:name w:val="Body Text 3"/>
    <w:basedOn w:val="Normal"/>
    <w:rsid w:val="00513008"/>
    <w:pPr>
      <w:ind w:right="-2520"/>
      <w:jc w:val="both"/>
    </w:pPr>
    <w:rPr>
      <w:sz w:val="24"/>
    </w:rPr>
  </w:style>
  <w:style w:type="character" w:styleId="Hyperlink">
    <w:name w:val="Hyperlink"/>
    <w:rsid w:val="00513008"/>
    <w:rPr>
      <w:color w:val="0000FF"/>
      <w:u w:val="single"/>
    </w:rPr>
  </w:style>
  <w:style w:type="paragraph" w:styleId="FootnoteText">
    <w:name w:val="footnote text"/>
    <w:basedOn w:val="Normal"/>
    <w:semiHidden/>
    <w:rsid w:val="00176B1D"/>
  </w:style>
  <w:style w:type="paragraph" w:styleId="NormalWeb">
    <w:name w:val="Normal (Web)"/>
    <w:basedOn w:val="Normal"/>
    <w:rsid w:val="00176B1D"/>
    <w:pPr>
      <w:spacing w:before="100" w:beforeAutospacing="1" w:after="100" w:afterAutospacing="1"/>
    </w:pPr>
    <w:rPr>
      <w:rFonts w:ascii="Arial Unicode MS" w:eastAsia="Arial Unicode MS" w:hAnsi="Arial Unicode MS" w:cs="Arial Unicode MS"/>
      <w:sz w:val="24"/>
      <w:szCs w:val="24"/>
    </w:rPr>
  </w:style>
  <w:style w:type="table" w:styleId="TableGrid">
    <w:name w:val="Table Grid"/>
    <w:basedOn w:val="TableNormal"/>
    <w:rsid w:val="009952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sid w:val="009E641A"/>
    <w:rPr>
      <w:rFonts w:ascii="Calibri" w:eastAsia="Calibri" w:hAnsi="Calibri"/>
      <w:sz w:val="22"/>
      <w:szCs w:val="22"/>
      <w:lang w:val="en-US" w:eastAsia="en-US"/>
    </w:rPr>
  </w:style>
  <w:style w:type="paragraph" w:styleId="BodyTextIndent3">
    <w:name w:val="Body Text Indent 3"/>
    <w:basedOn w:val="Normal"/>
    <w:rsid w:val="00A21810"/>
    <w:pPr>
      <w:spacing w:after="120"/>
      <w:ind w:left="283"/>
    </w:pPr>
    <w:rPr>
      <w:sz w:val="16"/>
      <w:szCs w:val="16"/>
    </w:rPr>
  </w:style>
  <w:style w:type="paragraph" w:customStyle="1" w:styleId="MTDisplayEquation">
    <w:name w:val="MTDisplayEquation"/>
    <w:basedOn w:val="Normal"/>
    <w:next w:val="Normal"/>
    <w:link w:val="MTDisplayEquationChar"/>
    <w:rsid w:val="00796E22"/>
    <w:pPr>
      <w:tabs>
        <w:tab w:val="center" w:pos="5000"/>
        <w:tab w:val="right" w:pos="9980"/>
      </w:tabs>
    </w:pPr>
  </w:style>
  <w:style w:type="character" w:customStyle="1" w:styleId="MTDisplayEquationChar">
    <w:name w:val="MTDisplayEquation Char"/>
    <w:basedOn w:val="DefaultParagraphFont"/>
    <w:link w:val="MTDisplayEquation"/>
    <w:rsid w:val="00796E22"/>
  </w:style>
  <w:style w:type="paragraph" w:styleId="BalloonText">
    <w:name w:val="Balloon Text"/>
    <w:basedOn w:val="Normal"/>
    <w:link w:val="BalloonTextChar"/>
    <w:rsid w:val="00A3689E"/>
    <w:rPr>
      <w:rFonts w:ascii="Tahoma" w:hAnsi="Tahoma" w:cs="Tahoma"/>
      <w:sz w:val="16"/>
      <w:szCs w:val="16"/>
    </w:rPr>
  </w:style>
  <w:style w:type="character" w:customStyle="1" w:styleId="BalloonTextChar">
    <w:name w:val="Balloon Text Char"/>
    <w:basedOn w:val="DefaultParagraphFont"/>
    <w:link w:val="BalloonText"/>
    <w:rsid w:val="00A3689E"/>
    <w:rPr>
      <w:rFonts w:ascii="Tahoma" w:hAnsi="Tahoma" w:cs="Tahoma"/>
      <w:sz w:val="16"/>
      <w:szCs w:val="16"/>
      <w:lang w:val="en-US" w:eastAsia="en-US"/>
    </w:rPr>
  </w:style>
  <w:style w:type="paragraph" w:styleId="ListParagraph">
    <w:name w:val="List Paragraph"/>
    <w:basedOn w:val="Normal"/>
    <w:uiPriority w:val="34"/>
    <w:qFormat/>
    <w:rsid w:val="004D6960"/>
    <w:pPr>
      <w:ind w:left="720"/>
      <w:contextualSpacing/>
    </w:pPr>
  </w:style>
  <w:style w:type="paragraph" w:customStyle="1" w:styleId="bchqsf">
    <w:name w:val="bch_qs.f"/>
    <w:basedOn w:val="Normal"/>
    <w:qFormat/>
    <w:rsid w:val="001F6FBD"/>
    <w:rPr>
      <w:color w:val="221E1F"/>
    </w:rPr>
  </w:style>
  <w:style w:type="paragraph" w:customStyle="1" w:styleId="StylebchqsfBefore0ptAfter0pt">
    <w:name w:val="Style bch_qs.f + Before:  0 pt After:  0 pt"/>
    <w:basedOn w:val="bchqsf"/>
    <w:rsid w:val="00E0691E"/>
  </w:style>
  <w:style w:type="character" w:customStyle="1" w:styleId="A72">
    <w:name w:val="A72"/>
    <w:uiPriority w:val="99"/>
    <w:rsid w:val="00980071"/>
    <w:rPr>
      <w:color w:val="221E1F"/>
      <w:sz w:val="12"/>
      <w:szCs w:val="12"/>
    </w:rPr>
  </w:style>
  <w:style w:type="paragraph" w:customStyle="1" w:styleId="bcheqf">
    <w:name w:val="bch_eq.f"/>
    <w:basedOn w:val="Normal"/>
    <w:qFormat/>
    <w:rsid w:val="006E7923"/>
    <w:pPr>
      <w:spacing w:before="120" w:after="120"/>
      <w:ind w:firstLine="720"/>
    </w:pPr>
  </w:style>
  <w:style w:type="character" w:customStyle="1" w:styleId="A87">
    <w:name w:val="A87"/>
    <w:uiPriority w:val="99"/>
    <w:rsid w:val="00736EAF"/>
    <w:rPr>
      <w:color w:val="221E1F"/>
      <w:sz w:val="12"/>
      <w:szCs w:val="12"/>
    </w:rPr>
  </w:style>
  <w:style w:type="character" w:customStyle="1" w:styleId="HeaderChar">
    <w:name w:val="Header Char"/>
    <w:basedOn w:val="DefaultParagraphFont"/>
    <w:link w:val="Header"/>
    <w:rsid w:val="00E90FFD"/>
    <w:rPr>
      <w:lang w:val="en-US" w:eastAsia="en-US"/>
    </w:rPr>
  </w:style>
  <w:style w:type="character" w:styleId="UnresolvedMention">
    <w:name w:val="Unresolved Mention"/>
    <w:basedOn w:val="DefaultParagraphFont"/>
    <w:uiPriority w:val="99"/>
    <w:semiHidden/>
    <w:unhideWhenUsed/>
    <w:rsid w:val="00E90F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86464">
      <w:bodyDiv w:val="1"/>
      <w:marLeft w:val="0"/>
      <w:marRight w:val="0"/>
      <w:marTop w:val="0"/>
      <w:marBottom w:val="0"/>
      <w:divBdr>
        <w:top w:val="none" w:sz="0" w:space="0" w:color="auto"/>
        <w:left w:val="none" w:sz="0" w:space="0" w:color="auto"/>
        <w:bottom w:val="none" w:sz="0" w:space="0" w:color="auto"/>
        <w:right w:val="none" w:sz="0" w:space="0" w:color="auto"/>
      </w:divBdr>
    </w:div>
    <w:div w:id="471412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jpeg"/><Relationship Id="rId42" Type="http://schemas.openxmlformats.org/officeDocument/2006/relationships/oleObject" Target="embeddings/oleObject15.bin"/><Relationship Id="rId47" Type="http://schemas.openxmlformats.org/officeDocument/2006/relationships/image" Target="media/image22.jpeg"/><Relationship Id="rId63" Type="http://schemas.openxmlformats.org/officeDocument/2006/relationships/oleObject" Target="embeddings/oleObject21.bin"/><Relationship Id="rId68" Type="http://schemas.openxmlformats.org/officeDocument/2006/relationships/image" Target="media/image29.wmf"/><Relationship Id="rId84" Type="http://schemas.openxmlformats.org/officeDocument/2006/relationships/image" Target="media/image37.png"/><Relationship Id="rId89" Type="http://schemas.openxmlformats.org/officeDocument/2006/relationships/footer" Target="footer2.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2.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gi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7.jpeg"/><Relationship Id="rId41" Type="http://schemas.openxmlformats.org/officeDocument/2006/relationships/image" Target="media/image19.wmf"/><Relationship Id="rId54" Type="http://schemas.openxmlformats.org/officeDocument/2006/relationships/image" Target="media/image26.jpeg"/><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6.bin"/><Relationship Id="rId60" Type="http://schemas.openxmlformats.org/officeDocument/2006/relationships/image" Target="media/image2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4.wmf"/><Relationship Id="rId81" Type="http://schemas.openxmlformats.org/officeDocument/2006/relationships/oleObject" Target="embeddings/oleObject30.bin"/><Relationship Id="rId86"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hyperlink" Target="https://wa.me/message/2H3BV2L5TTSUF1"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image" Target="media/image16.wmf"/><Relationship Id="rId55" Type="http://schemas.openxmlformats.org/officeDocument/2006/relationships/image" Target="media/image27.gi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28.wmf"/><Relationship Id="rId87" Type="http://schemas.openxmlformats.org/officeDocument/2006/relationships/header" Target="header1.xml"/><Relationship Id="rId61" Type="http://schemas.openxmlformats.org/officeDocument/2006/relationships/oleObject" Target="embeddings/oleObject20.bin"/><Relationship Id="rId82" Type="http://schemas.openxmlformats.org/officeDocument/2006/relationships/image" Target="media/image36.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64CE7E-7D20-4D37-8012-B0F126603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3121</Words>
  <Characters>17793</Characters>
  <Application>Microsoft Office Word</Application>
  <DocSecurity>0</DocSecurity>
  <Lines>148</Lines>
  <Paragraphs>4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CHAPTER 1</vt:lpstr>
      <vt:lpstr>CHAPTER 1</vt:lpstr>
    </vt:vector>
  </TitlesOfParts>
  <Company>UNR</Company>
  <LinksUpToDate>false</LinksUpToDate>
  <CharactersWithSpaces>20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Mechanical Engneering Department</dc:creator>
  <cp:lastModifiedBy>Shayan</cp:lastModifiedBy>
  <cp:revision>5</cp:revision>
  <cp:lastPrinted>2017-01-17T10:02:00Z</cp:lastPrinted>
  <dcterms:created xsi:type="dcterms:W3CDTF">2021-10-19T12:17:00Z</dcterms:created>
  <dcterms:modified xsi:type="dcterms:W3CDTF">2023-05-16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